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1B2FCD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1B2FCD" w:rsidP="002E4133">
      <w:r>
        <w:rPr>
          <w:noProof/>
        </w:rPr>
        <w:pict>
          <v:roundrect id="_x0000_s1030" style="position:absolute;margin-left:118.05pt;margin-top:8.85pt;width:351.75pt;height:49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7A3E8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2sc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37.15pt;height:49.5pt;z-index:251660288" strokeweight="3pt">
            <v:stroke dashstyle="dash" linestyle="thinThin"/>
            <v:textbox>
              <w:txbxContent>
                <w:p w:rsidR="00F944DB" w:rsidRPr="008F1E1F" w:rsidRDefault="008F1E1F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SERIE</w:t>
                  </w:r>
                  <w:r w:rsidR="00E32C18">
                    <w:rPr>
                      <w:rFonts w:ascii="Agency FB" w:hAnsi="Agency FB"/>
                      <w:b/>
                      <w:bCs/>
                    </w:rPr>
                    <w:t xml:space="preserve"> </w:t>
                  </w:r>
                  <w:r w:rsidR="00A066CB">
                    <w:rPr>
                      <w:rFonts w:ascii="Agency FB" w:hAnsi="Agency FB"/>
                      <w:b/>
                      <w:bCs/>
                    </w:rPr>
                    <w:t>N°</w:t>
                  </w:r>
                  <w:r w:rsidR="00F65378">
                    <w:rPr>
                      <w:rFonts w:ascii="Agency FB" w:hAnsi="Agency FB"/>
                      <w:b/>
                      <w:bCs/>
                    </w:rPr>
                    <w:t>3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345F05" w:rsidRPr="006D0E05" w:rsidRDefault="003559E5" w:rsidP="006D0E05">
      <w:r w:rsidRPr="000F0298">
        <w:rPr>
          <w:rFonts w:ascii="Algerian" w:hAnsi="Algerian"/>
          <w:b/>
          <w:bCs/>
          <w:i/>
          <w:iCs/>
          <w:u w:val="single"/>
        </w:rPr>
        <w:t xml:space="preserve">Exercice n° </w:t>
      </w:r>
      <w:r w:rsidR="00B836F2">
        <w:rPr>
          <w:rFonts w:ascii="Algerian" w:hAnsi="Algerian"/>
          <w:b/>
          <w:bCs/>
          <w:i/>
          <w:iCs/>
          <w:u w:val="single"/>
        </w:rPr>
        <w:t>1</w:t>
      </w:r>
      <w:r>
        <w:rPr>
          <w:rFonts w:ascii="Algerian" w:hAnsi="Algerian"/>
          <w:b/>
          <w:bCs/>
          <w:i/>
          <w:iCs/>
        </w:rPr>
        <w:t xml:space="preserve">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</w:p>
    <w:p w:rsidR="003C48A6" w:rsidRPr="005F4E14" w:rsidRDefault="005F4E14" w:rsidP="005F4E14">
      <w:pPr>
        <w:rPr>
          <w:rFonts w:asciiTheme="minorHAnsi" w:hAnsiTheme="minorHAnsi"/>
          <w:sz w:val="28"/>
          <w:szCs w:val="28"/>
        </w:rPr>
      </w:pPr>
      <w:r>
        <w:rPr>
          <w:rFonts w:ascii="Garamond" w:hAnsi="Garamond"/>
        </w:rPr>
        <w:t xml:space="preserve">                              </w:t>
      </w:r>
      <w:r w:rsidR="003C48A6" w:rsidRPr="005F4E14">
        <w:rPr>
          <w:rFonts w:asciiTheme="minorHAnsi" w:hAnsiTheme="minorHAnsi"/>
          <w:sz w:val="28"/>
          <w:szCs w:val="28"/>
        </w:rPr>
        <w:t xml:space="preserve">Soit l’équation ( E ) : </w:t>
      </w:r>
      <w:r w:rsidR="00D57342" w:rsidRPr="005F4E14">
        <w:rPr>
          <w:rFonts w:asciiTheme="minorHAnsi" w:hAnsiTheme="minorHAnsi"/>
          <w:position w:val="-6"/>
          <w:sz w:val="28"/>
          <w:szCs w:val="28"/>
        </w:rPr>
        <w:object w:dxaOrig="1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7.25pt" o:ole="">
            <v:imagedata r:id="rId8" o:title=""/>
          </v:shape>
          <o:OLEObject Type="Embed" ProgID="Equation.DSMT4" ShapeID="_x0000_i1025" DrawAspect="Content" ObjectID="_1380656439" r:id="rId9"/>
        </w:object>
      </w:r>
    </w:p>
    <w:p w:rsidR="003C48A6" w:rsidRPr="005F4E14" w:rsidRDefault="003C48A6" w:rsidP="003C48A6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1/ Sans calculer le discriminant montrer que ( E ) admet deux racines distincts </w:t>
      </w:r>
      <w:r w:rsidRPr="005F4E14">
        <w:rPr>
          <w:rFonts w:asciiTheme="minorHAnsi" w:hAnsiTheme="minorHAnsi"/>
          <w:position w:val="-12"/>
          <w:sz w:val="28"/>
          <w:szCs w:val="28"/>
        </w:rPr>
        <w:object w:dxaOrig="820" w:dyaOrig="340">
          <v:shape id="_x0000_i1026" type="#_x0000_t75" style="width:41.25pt;height:17.25pt" o:ole="">
            <v:imagedata r:id="rId10" o:title=""/>
          </v:shape>
          <o:OLEObject Type="Embed" ProgID="Equation.DSMT4" ShapeID="_x0000_i1026" DrawAspect="Content" ObjectID="_1380656440" r:id="rId11"/>
        </w:object>
      </w:r>
    </w:p>
    <w:p w:rsidR="0027728D" w:rsidRPr="005F4E14" w:rsidRDefault="003C48A6" w:rsidP="003C48A6">
      <w:pPr>
        <w:autoSpaceDE w:val="0"/>
        <w:autoSpaceDN w:val="0"/>
        <w:adjustRightInd w:val="0"/>
        <w:rPr>
          <w:rFonts w:asciiTheme="minorHAnsi" w:hAnsiTheme="minorHAnsi"/>
          <w:b/>
          <w:bCs/>
          <w:i/>
          <w:iCs/>
          <w:sz w:val="28"/>
          <w:szCs w:val="28"/>
          <w:u w:val="single"/>
        </w:rPr>
      </w:pPr>
      <w:r w:rsidRPr="005F4E14">
        <w:rPr>
          <w:rFonts w:asciiTheme="minorHAnsi" w:hAnsiTheme="minorHAnsi"/>
          <w:sz w:val="28"/>
          <w:szCs w:val="28"/>
        </w:rPr>
        <w:t xml:space="preserve">2/ Sans calculer  </w:t>
      </w:r>
      <w:r w:rsidRPr="005F4E14">
        <w:rPr>
          <w:rFonts w:asciiTheme="minorHAnsi" w:hAnsiTheme="minorHAnsi"/>
          <w:position w:val="-12"/>
          <w:sz w:val="28"/>
          <w:szCs w:val="28"/>
        </w:rPr>
        <w:object w:dxaOrig="820" w:dyaOrig="340">
          <v:shape id="_x0000_i1027" type="#_x0000_t75" style="width:41.25pt;height:17.25pt" o:ole="">
            <v:imagedata r:id="rId10" o:title=""/>
          </v:shape>
          <o:OLEObject Type="Embed" ProgID="Equation.DSMT4" ShapeID="_x0000_i1027" DrawAspect="Content" ObjectID="_1380656441" r:id="rId12"/>
        </w:object>
      </w:r>
      <w:r w:rsidRPr="005F4E14">
        <w:rPr>
          <w:rFonts w:asciiTheme="minorHAnsi" w:hAnsiTheme="minorHAnsi"/>
          <w:sz w:val="28"/>
          <w:szCs w:val="28"/>
        </w:rPr>
        <w:t xml:space="preserve">;Calculer </w:t>
      </w:r>
      <w:r w:rsidR="005F4E14" w:rsidRPr="005F4E14">
        <w:rPr>
          <w:rFonts w:asciiTheme="minorHAnsi" w:hAnsiTheme="minorHAnsi"/>
          <w:position w:val="-24"/>
          <w:sz w:val="28"/>
          <w:szCs w:val="28"/>
        </w:rPr>
        <w:object w:dxaOrig="6500" w:dyaOrig="620">
          <v:shape id="_x0000_i1028" type="#_x0000_t75" style="width:324.75pt;height:30.75pt" o:ole="">
            <v:imagedata r:id="rId13" o:title=""/>
          </v:shape>
          <o:OLEObject Type="Embed" ProgID="Equation.DSMT4" ShapeID="_x0000_i1028" DrawAspect="Content" ObjectID="_1380656442" r:id="rId14"/>
        </w:object>
      </w:r>
    </w:p>
    <w:p w:rsidR="0027728D" w:rsidRDefault="0027728D" w:rsidP="000F0A41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0F0A41" w:rsidRPr="003A2854" w:rsidRDefault="000F0A41" w:rsidP="000F0A41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>
        <w:rPr>
          <w:rFonts w:ascii="Algerian" w:hAnsi="Algerian"/>
          <w:b/>
          <w:bCs/>
          <w:i/>
          <w:iCs/>
          <w:u w:val="single"/>
        </w:rPr>
        <w:t xml:space="preserve">2 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69129E" w:rsidRDefault="0069129E" w:rsidP="003C48A6">
      <w:pPr>
        <w:rPr>
          <w:rFonts w:asciiTheme="minorHAnsi" w:hAnsiTheme="minorHAnsi"/>
          <w:sz w:val="28"/>
          <w:szCs w:val="28"/>
        </w:rPr>
      </w:pPr>
    </w:p>
    <w:p w:rsidR="003C48A6" w:rsidRPr="005F4E14" w:rsidRDefault="003C48A6" w:rsidP="003C48A6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1/a) Résoudre dans </w:t>
      </w:r>
      <w:r w:rsidRPr="005F4E14">
        <w:rPr>
          <w:rFonts w:asciiTheme="minorHAnsi" w:hAnsiTheme="minorHAnsi"/>
          <w:position w:val="-4"/>
          <w:sz w:val="28"/>
          <w:szCs w:val="28"/>
        </w:rPr>
        <w:object w:dxaOrig="260" w:dyaOrig="260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380656443" r:id="rId16"/>
        </w:object>
      </w:r>
      <w:r w:rsidRPr="005F4E14">
        <w:rPr>
          <w:rFonts w:asciiTheme="minorHAnsi" w:hAnsiTheme="minorHAnsi"/>
          <w:sz w:val="28"/>
          <w:szCs w:val="28"/>
        </w:rPr>
        <w:t xml:space="preserve">l’équation : ( E ) : </w:t>
      </w:r>
      <w:r w:rsidR="005F4E14" w:rsidRPr="005F4E14">
        <w:rPr>
          <w:rFonts w:asciiTheme="minorHAnsi" w:hAnsiTheme="minorHAnsi"/>
          <w:position w:val="-6"/>
          <w:sz w:val="28"/>
          <w:szCs w:val="28"/>
        </w:rPr>
        <w:object w:dxaOrig="1540" w:dyaOrig="340">
          <v:shape id="_x0000_i1030" type="#_x0000_t75" style="width:77.25pt;height:17.25pt" o:ole="">
            <v:imagedata r:id="rId17" o:title=""/>
          </v:shape>
          <o:OLEObject Type="Embed" ProgID="Equation.DSMT4" ShapeID="_x0000_i1030" DrawAspect="Content" ObjectID="_1380656444" r:id="rId18"/>
        </w:object>
      </w:r>
      <w:r w:rsidRPr="005F4E14">
        <w:rPr>
          <w:rFonts w:asciiTheme="minorHAnsi" w:hAnsiTheme="minorHAnsi"/>
          <w:sz w:val="28"/>
          <w:szCs w:val="28"/>
        </w:rPr>
        <w:t xml:space="preserve">    </w:t>
      </w:r>
    </w:p>
    <w:p w:rsidR="003C48A6" w:rsidRPr="005F4E14" w:rsidRDefault="003C48A6" w:rsidP="003C48A6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    b) Factoriser </w:t>
      </w:r>
      <w:r w:rsidR="005F4E14" w:rsidRPr="005F4E14">
        <w:rPr>
          <w:rFonts w:asciiTheme="minorHAnsi" w:hAnsiTheme="minorHAnsi"/>
          <w:position w:val="-6"/>
          <w:sz w:val="28"/>
          <w:szCs w:val="28"/>
        </w:rPr>
        <w:object w:dxaOrig="1200" w:dyaOrig="340">
          <v:shape id="_x0000_i1031" type="#_x0000_t75" style="width:60pt;height:17.25pt" o:ole="">
            <v:imagedata r:id="rId19" o:title=""/>
          </v:shape>
          <o:OLEObject Type="Embed" ProgID="Equation.DSMT4" ShapeID="_x0000_i1031" DrawAspect="Content" ObjectID="_1380656445" r:id="rId20"/>
        </w:object>
      </w:r>
      <w:r w:rsidRPr="005F4E14">
        <w:rPr>
          <w:rFonts w:asciiTheme="minorHAnsi" w:hAnsiTheme="minorHAnsi"/>
          <w:sz w:val="28"/>
          <w:szCs w:val="28"/>
        </w:rPr>
        <w:t xml:space="preserve"> </w:t>
      </w:r>
    </w:p>
    <w:p w:rsidR="003C48A6" w:rsidRPr="005F4E14" w:rsidRDefault="003C48A6" w:rsidP="003C48A6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2/ Résoudre dans </w:t>
      </w:r>
      <w:r w:rsidRPr="005F4E14">
        <w:rPr>
          <w:rFonts w:asciiTheme="minorHAnsi" w:hAnsiTheme="minorHAnsi"/>
          <w:position w:val="-4"/>
          <w:sz w:val="28"/>
          <w:szCs w:val="28"/>
        </w:rPr>
        <w:object w:dxaOrig="260" w:dyaOrig="260">
          <v:shape id="_x0000_i1032" type="#_x0000_t75" style="width:12.75pt;height:12.75pt" o:ole="">
            <v:imagedata r:id="rId15" o:title=""/>
          </v:shape>
          <o:OLEObject Type="Embed" ProgID="Equation.DSMT4" ShapeID="_x0000_i1032" DrawAspect="Content" ObjectID="_1380656446" r:id="rId21"/>
        </w:object>
      </w:r>
      <w:r w:rsidRPr="005F4E14">
        <w:rPr>
          <w:rFonts w:asciiTheme="minorHAnsi" w:hAnsiTheme="minorHAnsi"/>
          <w:sz w:val="28"/>
          <w:szCs w:val="28"/>
        </w:rPr>
        <w:t xml:space="preserve">l’équation : ( E’ ) : </w:t>
      </w:r>
      <w:r w:rsidRPr="005F4E14">
        <w:rPr>
          <w:rFonts w:asciiTheme="minorHAnsi" w:hAnsiTheme="minorHAnsi"/>
          <w:position w:val="-12"/>
          <w:sz w:val="28"/>
          <w:szCs w:val="28"/>
        </w:rPr>
        <w:object w:dxaOrig="1560" w:dyaOrig="400">
          <v:shape id="_x0000_i1033" type="#_x0000_t75" style="width:78pt;height:20.25pt" o:ole="">
            <v:imagedata r:id="rId22" o:title=""/>
          </v:shape>
          <o:OLEObject Type="Embed" ProgID="Equation.DSMT4" ShapeID="_x0000_i1033" DrawAspect="Content" ObjectID="_1380656447" r:id="rId23"/>
        </w:object>
      </w:r>
    </w:p>
    <w:p w:rsidR="003C48A6" w:rsidRPr="005F4E14" w:rsidRDefault="003C48A6" w:rsidP="003C48A6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3/ On donne </w:t>
      </w:r>
      <w:r w:rsidR="005F4E14" w:rsidRPr="005F4E14">
        <w:rPr>
          <w:rFonts w:asciiTheme="minorHAnsi" w:hAnsiTheme="minorHAnsi"/>
          <w:position w:val="-26"/>
          <w:sz w:val="28"/>
          <w:szCs w:val="28"/>
        </w:rPr>
        <w:object w:dxaOrig="1880" w:dyaOrig="700">
          <v:shape id="_x0000_i1034" type="#_x0000_t75" style="width:93.75pt;height:35.25pt" o:ole="">
            <v:imagedata r:id="rId24" o:title=""/>
          </v:shape>
          <o:OLEObject Type="Embed" ProgID="Equation.DSMT4" ShapeID="_x0000_i1034" DrawAspect="Content" ObjectID="_1380656448" r:id="rId25"/>
        </w:object>
      </w:r>
    </w:p>
    <w:p w:rsidR="003C48A6" w:rsidRPr="005F4E14" w:rsidRDefault="003C48A6" w:rsidP="003C48A6">
      <w:pPr>
        <w:numPr>
          <w:ilvl w:val="0"/>
          <w:numId w:val="17"/>
        </w:num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>Déterminer l’ensemble de définition de P(x)</w:t>
      </w:r>
    </w:p>
    <w:p w:rsidR="003C48A6" w:rsidRPr="005F4E14" w:rsidRDefault="003C48A6" w:rsidP="003C48A6">
      <w:pPr>
        <w:numPr>
          <w:ilvl w:val="0"/>
          <w:numId w:val="17"/>
        </w:num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>Simplifier P(x)</w:t>
      </w:r>
    </w:p>
    <w:p w:rsidR="003C48A6" w:rsidRPr="005F4E14" w:rsidRDefault="003C48A6" w:rsidP="003C48A6">
      <w:pPr>
        <w:numPr>
          <w:ilvl w:val="0"/>
          <w:numId w:val="17"/>
        </w:num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Résoudre dans </w:t>
      </w:r>
      <w:r w:rsidRPr="005F4E14">
        <w:rPr>
          <w:rFonts w:asciiTheme="minorHAnsi" w:hAnsiTheme="minorHAnsi"/>
          <w:position w:val="-4"/>
          <w:sz w:val="28"/>
          <w:szCs w:val="28"/>
        </w:rPr>
        <w:object w:dxaOrig="260" w:dyaOrig="260">
          <v:shape id="_x0000_i1035" type="#_x0000_t75" style="width:12.75pt;height:12.75pt" o:ole="">
            <v:imagedata r:id="rId15" o:title=""/>
          </v:shape>
          <o:OLEObject Type="Embed" ProgID="Equation.DSMT4" ShapeID="_x0000_i1035" DrawAspect="Content" ObjectID="_1380656449" r:id="rId26"/>
        </w:object>
      </w:r>
      <w:r w:rsidRPr="005F4E14">
        <w:rPr>
          <w:rFonts w:asciiTheme="minorHAnsi" w:hAnsiTheme="minorHAnsi"/>
          <w:sz w:val="28"/>
          <w:szCs w:val="28"/>
        </w:rPr>
        <w:t>l’équation </w:t>
      </w:r>
      <w:r w:rsidRPr="005F4E14">
        <w:rPr>
          <w:rFonts w:asciiTheme="minorHAnsi" w:hAnsiTheme="minorHAnsi"/>
          <w:position w:val="-10"/>
          <w:sz w:val="28"/>
          <w:szCs w:val="28"/>
        </w:rPr>
        <w:object w:dxaOrig="859" w:dyaOrig="300">
          <v:shape id="_x0000_i1036" type="#_x0000_t75" style="width:42.75pt;height:15pt" o:ole="">
            <v:imagedata r:id="rId27" o:title=""/>
          </v:shape>
          <o:OLEObject Type="Embed" ProgID="Equation.DSMT4" ShapeID="_x0000_i1036" DrawAspect="Content" ObjectID="_1380656450" r:id="rId28"/>
        </w:object>
      </w:r>
    </w:p>
    <w:p w:rsidR="00040699" w:rsidRPr="00821C17" w:rsidRDefault="003C48A6" w:rsidP="00821C17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   </w:t>
      </w:r>
    </w:p>
    <w:p w:rsidR="003A2854" w:rsidRPr="003A2854" w:rsidRDefault="003559E5" w:rsidP="003416A2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0D212A">
        <w:rPr>
          <w:rFonts w:ascii="Algerian" w:hAnsi="Algerian"/>
          <w:b/>
          <w:bCs/>
          <w:i/>
          <w:iCs/>
          <w:u w:val="single"/>
        </w:rPr>
        <w:t>3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0F0A41" w:rsidRDefault="000F0A41" w:rsidP="000F0A41"/>
    <w:p w:rsidR="00D57342" w:rsidRPr="005F4E14" w:rsidRDefault="00D57342" w:rsidP="00D57342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On donne </w:t>
      </w:r>
      <w:r w:rsidRPr="005F4E14">
        <w:rPr>
          <w:rFonts w:asciiTheme="minorHAnsi" w:hAnsiTheme="minorHAnsi"/>
          <w:position w:val="-12"/>
          <w:sz w:val="28"/>
          <w:szCs w:val="28"/>
        </w:rPr>
        <w:object w:dxaOrig="3640" w:dyaOrig="400">
          <v:shape id="_x0000_i1037" type="#_x0000_t75" style="width:182.25pt;height:20.25pt" o:ole="">
            <v:imagedata r:id="rId29" o:title=""/>
          </v:shape>
          <o:OLEObject Type="Embed" ProgID="Equation.DSMT4" ShapeID="_x0000_i1037" DrawAspect="Content" ObjectID="_1380656451" r:id="rId30"/>
        </w:object>
      </w:r>
      <w:r w:rsidRPr="005F4E14">
        <w:rPr>
          <w:rFonts w:asciiTheme="minorHAnsi" w:hAnsiTheme="minorHAnsi"/>
          <w:sz w:val="28"/>
          <w:szCs w:val="28"/>
        </w:rPr>
        <w:t xml:space="preserve">   où x est un réel</w:t>
      </w:r>
    </w:p>
    <w:p w:rsidR="00D57342" w:rsidRPr="005F4E14" w:rsidRDefault="00D57342" w:rsidP="00D57342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>1/ Factoriser A(x) et B(x)</w:t>
      </w:r>
    </w:p>
    <w:p w:rsidR="00D57342" w:rsidRPr="005F4E14" w:rsidRDefault="00D57342" w:rsidP="00D57342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2/ Résoudre dans </w:t>
      </w:r>
      <w:r w:rsidRPr="005F4E14">
        <w:rPr>
          <w:rFonts w:asciiTheme="minorHAnsi" w:hAnsiTheme="minorHAnsi"/>
          <w:position w:val="-4"/>
          <w:sz w:val="28"/>
          <w:szCs w:val="28"/>
        </w:rPr>
        <w:object w:dxaOrig="260" w:dyaOrig="260">
          <v:shape id="_x0000_i1038" type="#_x0000_t75" style="width:12.75pt;height:12.75pt" o:ole="">
            <v:imagedata r:id="rId31" o:title=""/>
          </v:shape>
          <o:OLEObject Type="Embed" ProgID="Equation.DSMT4" ShapeID="_x0000_i1038" DrawAspect="Content" ObjectID="_1380656452" r:id="rId32"/>
        </w:object>
      </w:r>
      <w:r w:rsidRPr="005F4E14">
        <w:rPr>
          <w:rFonts w:asciiTheme="minorHAnsi" w:hAnsiTheme="minorHAnsi"/>
          <w:sz w:val="28"/>
          <w:szCs w:val="28"/>
        </w:rPr>
        <w:t> :</w:t>
      </w:r>
    </w:p>
    <w:p w:rsidR="00D57342" w:rsidRPr="005F4E14" w:rsidRDefault="00D57342" w:rsidP="00D57342">
      <w:pPr>
        <w:numPr>
          <w:ilvl w:val="0"/>
          <w:numId w:val="20"/>
        </w:num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>A(x)=B(x)</w:t>
      </w:r>
    </w:p>
    <w:p w:rsidR="00D57342" w:rsidRPr="005F4E14" w:rsidRDefault="00D57342" w:rsidP="00D57342">
      <w:pPr>
        <w:numPr>
          <w:ilvl w:val="0"/>
          <w:numId w:val="20"/>
        </w:num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>A(x) – B(x) &gt; 0</w:t>
      </w:r>
    </w:p>
    <w:p w:rsidR="00D57342" w:rsidRPr="005F4E14" w:rsidRDefault="00D57342" w:rsidP="00D57342">
      <w:pPr>
        <w:numPr>
          <w:ilvl w:val="0"/>
          <w:numId w:val="20"/>
        </w:num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>Sans calcul, détermi</w:t>
      </w:r>
      <w:r w:rsidR="005F4E14" w:rsidRPr="005F4E14">
        <w:rPr>
          <w:rFonts w:asciiTheme="minorHAnsi" w:hAnsiTheme="minorHAnsi"/>
          <w:sz w:val="28"/>
          <w:szCs w:val="28"/>
        </w:rPr>
        <w:t>ner le signe de A(2013) – B(2013</w:t>
      </w:r>
      <w:r w:rsidRPr="005F4E14">
        <w:rPr>
          <w:rFonts w:asciiTheme="minorHAnsi" w:hAnsiTheme="minorHAnsi"/>
          <w:sz w:val="28"/>
          <w:szCs w:val="28"/>
        </w:rPr>
        <w:t>)</w:t>
      </w:r>
    </w:p>
    <w:p w:rsidR="00D57342" w:rsidRPr="005F4E14" w:rsidRDefault="00D57342" w:rsidP="00D57342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>3/</w:t>
      </w:r>
      <w:r w:rsidR="005F4E14">
        <w:rPr>
          <w:rFonts w:asciiTheme="minorHAnsi" w:hAnsiTheme="minorHAnsi"/>
          <w:sz w:val="28"/>
          <w:szCs w:val="28"/>
        </w:rPr>
        <w:t xml:space="preserve"> </w:t>
      </w:r>
      <w:r w:rsidRPr="005F4E14">
        <w:rPr>
          <w:rFonts w:asciiTheme="minorHAnsi" w:hAnsiTheme="minorHAnsi"/>
          <w:sz w:val="28"/>
          <w:szCs w:val="28"/>
        </w:rPr>
        <w:t>Soit</w:t>
      </w:r>
      <w:r w:rsidR="00B30606">
        <w:rPr>
          <w:rFonts w:asciiTheme="minorHAnsi" w:hAnsiTheme="minorHAnsi"/>
          <w:sz w:val="28"/>
          <w:szCs w:val="28"/>
        </w:rPr>
        <w:t xml:space="preserve">   </w:t>
      </w:r>
      <w:r w:rsidRPr="005F4E14">
        <w:rPr>
          <w:rFonts w:asciiTheme="minorHAnsi" w:hAnsiTheme="minorHAnsi"/>
          <w:position w:val="-30"/>
          <w:sz w:val="28"/>
          <w:szCs w:val="28"/>
        </w:rPr>
        <w:object w:dxaOrig="1219" w:dyaOrig="680">
          <v:shape id="_x0000_i1039" type="#_x0000_t75" style="width:60.75pt;height:33.75pt" o:ole="">
            <v:imagedata r:id="rId33" o:title=""/>
          </v:shape>
          <o:OLEObject Type="Embed" ProgID="Equation.DSMT4" ShapeID="_x0000_i1039" DrawAspect="Content" ObjectID="_1380656453" r:id="rId34"/>
        </w:object>
      </w:r>
    </w:p>
    <w:p w:rsidR="00D57342" w:rsidRPr="005F4E14" w:rsidRDefault="00D57342" w:rsidP="00D57342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 a) Déterminer </w:t>
      </w:r>
      <w:r w:rsidRPr="005F4E14">
        <w:rPr>
          <w:rFonts w:asciiTheme="minorHAnsi" w:hAnsiTheme="minorHAnsi"/>
          <w:position w:val="-10"/>
          <w:sz w:val="28"/>
          <w:szCs w:val="28"/>
        </w:rPr>
        <w:object w:dxaOrig="340" w:dyaOrig="320">
          <v:shape id="_x0000_i1040" type="#_x0000_t75" style="width:17.25pt;height:15.75pt" o:ole="">
            <v:imagedata r:id="rId35" o:title=""/>
          </v:shape>
          <o:OLEObject Type="Embed" ProgID="Equation.DSMT4" ShapeID="_x0000_i1040" DrawAspect="Content" ObjectID="_1380656454" r:id="rId36"/>
        </w:object>
      </w:r>
      <w:r w:rsidRPr="005F4E14">
        <w:rPr>
          <w:rFonts w:asciiTheme="minorHAnsi" w:hAnsiTheme="minorHAnsi"/>
          <w:sz w:val="28"/>
          <w:szCs w:val="28"/>
        </w:rPr>
        <w:t>, l’ensemble de définition de P(x)</w:t>
      </w:r>
    </w:p>
    <w:p w:rsidR="00D57342" w:rsidRPr="005F4E14" w:rsidRDefault="00D57342" w:rsidP="00D57342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 b) Résoudre dans </w:t>
      </w:r>
      <w:r w:rsidRPr="005F4E14">
        <w:rPr>
          <w:rFonts w:asciiTheme="minorHAnsi" w:hAnsiTheme="minorHAnsi"/>
          <w:position w:val="-4"/>
          <w:sz w:val="28"/>
          <w:szCs w:val="28"/>
        </w:rPr>
        <w:object w:dxaOrig="260" w:dyaOrig="260">
          <v:shape id="_x0000_i1041" type="#_x0000_t75" style="width:12.75pt;height:12.75pt" o:ole="">
            <v:imagedata r:id="rId31" o:title=""/>
          </v:shape>
          <o:OLEObject Type="Embed" ProgID="Equation.DSMT4" ShapeID="_x0000_i1041" DrawAspect="Content" ObjectID="_1380656455" r:id="rId37"/>
        </w:object>
      </w:r>
      <w:r w:rsidRPr="005F4E14">
        <w:rPr>
          <w:rFonts w:asciiTheme="minorHAnsi" w:hAnsiTheme="minorHAnsi"/>
          <w:sz w:val="28"/>
          <w:szCs w:val="28"/>
        </w:rPr>
        <w:t xml:space="preserve"> : </w:t>
      </w:r>
      <w:r w:rsidRPr="005F4E14">
        <w:rPr>
          <w:rFonts w:asciiTheme="minorHAnsi" w:hAnsiTheme="minorHAnsi"/>
          <w:position w:val="-10"/>
          <w:sz w:val="28"/>
          <w:szCs w:val="28"/>
        </w:rPr>
        <w:object w:dxaOrig="840" w:dyaOrig="300">
          <v:shape id="_x0000_i1042" type="#_x0000_t75" style="width:42pt;height:15pt" o:ole="">
            <v:imagedata r:id="rId38" o:title=""/>
          </v:shape>
          <o:OLEObject Type="Embed" ProgID="Equation.DSMT4" ShapeID="_x0000_i1042" DrawAspect="Content" ObjectID="_1380656456" r:id="rId39"/>
        </w:object>
      </w:r>
    </w:p>
    <w:p w:rsidR="00D57342" w:rsidRPr="005F4E14" w:rsidRDefault="00D57342" w:rsidP="00D57342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4/a) Résoudre dans </w:t>
      </w:r>
      <w:r w:rsidRPr="005F4E14">
        <w:rPr>
          <w:rFonts w:asciiTheme="minorHAnsi" w:hAnsiTheme="minorHAnsi"/>
          <w:position w:val="-4"/>
          <w:sz w:val="28"/>
          <w:szCs w:val="28"/>
        </w:rPr>
        <w:object w:dxaOrig="260" w:dyaOrig="260">
          <v:shape id="_x0000_i1043" type="#_x0000_t75" style="width:12.75pt;height:12.75pt" o:ole="">
            <v:imagedata r:id="rId31" o:title=""/>
          </v:shape>
          <o:OLEObject Type="Embed" ProgID="Equation.DSMT4" ShapeID="_x0000_i1043" DrawAspect="Content" ObjectID="_1380656457" r:id="rId40"/>
        </w:object>
      </w:r>
      <w:r w:rsidRPr="005F4E14">
        <w:rPr>
          <w:rFonts w:asciiTheme="minorHAnsi" w:hAnsiTheme="minorHAnsi"/>
          <w:sz w:val="28"/>
          <w:szCs w:val="28"/>
        </w:rPr>
        <w:t> : </w:t>
      </w:r>
      <w:r w:rsidRPr="005F4E14">
        <w:rPr>
          <w:rFonts w:asciiTheme="minorHAnsi" w:hAnsiTheme="minorHAnsi"/>
          <w:position w:val="-10"/>
          <w:sz w:val="28"/>
          <w:szCs w:val="28"/>
        </w:rPr>
        <w:object w:dxaOrig="980" w:dyaOrig="380">
          <v:shape id="_x0000_i1044" type="#_x0000_t75" style="width:48.75pt;height:18.75pt" o:ole="">
            <v:imagedata r:id="rId41" o:title=""/>
          </v:shape>
          <o:OLEObject Type="Embed" ProgID="Equation.DSMT4" ShapeID="_x0000_i1044" DrawAspect="Content" ObjectID="_1380656458" r:id="rId42"/>
        </w:object>
      </w:r>
    </w:p>
    <w:p w:rsidR="00D57342" w:rsidRPr="005F4E14" w:rsidRDefault="00D57342" w:rsidP="00D57342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    b) Factoriser </w:t>
      </w:r>
      <w:r w:rsidRPr="005F4E14">
        <w:rPr>
          <w:rFonts w:asciiTheme="minorHAnsi" w:hAnsiTheme="minorHAnsi"/>
          <w:position w:val="-10"/>
          <w:sz w:val="28"/>
          <w:szCs w:val="28"/>
        </w:rPr>
        <w:object w:dxaOrig="620" w:dyaOrig="380">
          <v:shape id="_x0000_i1045" type="#_x0000_t75" style="width:30.75pt;height:18.75pt" o:ole="">
            <v:imagedata r:id="rId43" o:title=""/>
          </v:shape>
          <o:OLEObject Type="Embed" ProgID="Equation.DSMT4" ShapeID="_x0000_i1045" DrawAspect="Content" ObjectID="_1380656459" r:id="rId44"/>
        </w:object>
      </w:r>
      <w:r w:rsidRPr="005F4E14">
        <w:rPr>
          <w:rFonts w:asciiTheme="minorHAnsi" w:hAnsiTheme="minorHAnsi"/>
          <w:sz w:val="28"/>
          <w:szCs w:val="28"/>
        </w:rPr>
        <w:t xml:space="preserve"> ; puis résoudre : </w:t>
      </w:r>
      <w:r w:rsidRPr="005F4E14">
        <w:rPr>
          <w:rFonts w:asciiTheme="minorHAnsi" w:hAnsiTheme="minorHAnsi"/>
          <w:position w:val="-10"/>
          <w:sz w:val="28"/>
          <w:szCs w:val="28"/>
        </w:rPr>
        <w:object w:dxaOrig="980" w:dyaOrig="380">
          <v:shape id="_x0000_i1046" type="#_x0000_t75" style="width:48.75pt;height:18.75pt" o:ole="">
            <v:imagedata r:id="rId45" o:title=""/>
          </v:shape>
          <o:OLEObject Type="Embed" ProgID="Equation.DSMT4" ShapeID="_x0000_i1046" DrawAspect="Content" ObjectID="_1380656460" r:id="rId46"/>
        </w:object>
      </w:r>
    </w:p>
    <w:p w:rsidR="00D57342" w:rsidRPr="005F4E14" w:rsidRDefault="00D57342" w:rsidP="00D57342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   </w:t>
      </w:r>
    </w:p>
    <w:p w:rsidR="00F65378" w:rsidRDefault="00F65378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F65378" w:rsidRDefault="00F65378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9129E" w:rsidRDefault="0069129E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9129E" w:rsidRDefault="0069129E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E147ED" w:rsidRPr="00E13A0D" w:rsidRDefault="00E147ED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lastRenderedPageBreak/>
        <w:t xml:space="preserve">Exercice </w:t>
      </w:r>
      <w:r w:rsidR="000D212A">
        <w:rPr>
          <w:rFonts w:ascii="Algerian" w:hAnsi="Algerian"/>
          <w:b/>
          <w:bCs/>
          <w:i/>
          <w:iCs/>
          <w:u w:val="single"/>
        </w:rPr>
        <w:t>n°4</w:t>
      </w:r>
    </w:p>
    <w:p w:rsidR="00D57342" w:rsidRPr="005F4E14" w:rsidRDefault="00D57342" w:rsidP="00D57342">
      <w:pPr>
        <w:jc w:val="both"/>
        <w:rPr>
          <w:rFonts w:ascii="Calibri" w:hAnsi="Calibri"/>
          <w:sz w:val="28"/>
          <w:szCs w:val="28"/>
        </w:rPr>
      </w:pPr>
      <w:r w:rsidRPr="005F4E14">
        <w:rPr>
          <w:rFonts w:ascii="Calibri" w:hAnsi="Calibri"/>
          <w:sz w:val="28"/>
          <w:szCs w:val="28"/>
        </w:rPr>
        <w:t>Dans un repère (o ;</w:t>
      </w:r>
      <w:r w:rsidRPr="005F4E14">
        <w:rPr>
          <w:rFonts w:ascii="Calibri" w:hAnsi="Calibri"/>
          <w:position w:val="-10"/>
          <w:sz w:val="28"/>
          <w:szCs w:val="28"/>
        </w:rPr>
        <w:object w:dxaOrig="499" w:dyaOrig="360">
          <v:shape id="_x0000_i1047" type="#_x0000_t75" style="width:24.75pt;height:18pt" o:ole="">
            <v:imagedata r:id="rId47" o:title=""/>
          </v:shape>
          <o:OLEObject Type="Embed" ProgID="Equation.3" ShapeID="_x0000_i1047" DrawAspect="Content" ObjectID="_1380656461" r:id="rId48"/>
        </w:object>
      </w:r>
      <w:r w:rsidRPr="005F4E14">
        <w:rPr>
          <w:rFonts w:ascii="Calibri" w:hAnsi="Calibri"/>
          <w:sz w:val="28"/>
          <w:szCs w:val="28"/>
        </w:rPr>
        <w:t> ; On donne les points A(-1 ; 1) ; B(</w:t>
      </w:r>
      <w:r w:rsidRPr="005F4E14">
        <w:rPr>
          <w:rFonts w:ascii="Calibri" w:hAnsi="Calibri"/>
          <w:position w:val="-24"/>
          <w:sz w:val="28"/>
          <w:szCs w:val="28"/>
        </w:rPr>
        <w:object w:dxaOrig="499" w:dyaOrig="620">
          <v:shape id="_x0000_i1048" type="#_x0000_t75" style="width:24.75pt;height:30.75pt" o:ole="">
            <v:imagedata r:id="rId49" o:title=""/>
          </v:shape>
          <o:OLEObject Type="Embed" ProgID="Equation.3" ShapeID="_x0000_i1048" DrawAspect="Content" ObjectID="_1380656462" r:id="rId50"/>
        </w:object>
      </w:r>
      <w:r w:rsidRPr="005F4E14">
        <w:rPr>
          <w:rFonts w:ascii="Calibri" w:hAnsi="Calibri"/>
          <w:sz w:val="28"/>
          <w:szCs w:val="28"/>
        </w:rPr>
        <w:t> ;C(2 ;-1) et D( -</w:t>
      </w:r>
      <w:r w:rsidRPr="005F4E14">
        <w:rPr>
          <w:rFonts w:ascii="Calibri" w:hAnsi="Calibri"/>
          <w:position w:val="-24"/>
          <w:sz w:val="28"/>
          <w:szCs w:val="28"/>
        </w:rPr>
        <w:object w:dxaOrig="240" w:dyaOrig="620">
          <v:shape id="_x0000_i1049" type="#_x0000_t75" style="width:12pt;height:30.75pt" o:ole="">
            <v:imagedata r:id="rId51" o:title=""/>
          </v:shape>
          <o:OLEObject Type="Embed" ProgID="Equation.3" ShapeID="_x0000_i1049" DrawAspect="Content" ObjectID="_1380656463" r:id="rId52"/>
        </w:object>
      </w:r>
      <w:r w:rsidRPr="005F4E14">
        <w:rPr>
          <w:rFonts w:ascii="Calibri" w:hAnsi="Calibri"/>
          <w:sz w:val="28"/>
          <w:szCs w:val="28"/>
        </w:rPr>
        <w:t> ;-3)</w:t>
      </w:r>
    </w:p>
    <w:p w:rsidR="00D57342" w:rsidRPr="005F4E14" w:rsidRDefault="005F4E14" w:rsidP="00D57342">
      <w:pPr>
        <w:tabs>
          <w:tab w:val="left" w:pos="2920"/>
        </w:tabs>
        <w:jc w:val="both"/>
        <w:rPr>
          <w:rFonts w:ascii="Calibri" w:hAnsi="Calibri"/>
          <w:sz w:val="28"/>
          <w:szCs w:val="28"/>
        </w:rPr>
      </w:pPr>
      <w:r w:rsidRPr="005F4E14">
        <w:rPr>
          <w:rFonts w:ascii="Calibri" w:hAnsi="Calibri"/>
          <w:sz w:val="28"/>
          <w:szCs w:val="28"/>
        </w:rPr>
        <w:t>1/ a)</w:t>
      </w:r>
      <w:r w:rsidR="00D57342" w:rsidRPr="005F4E14">
        <w:rPr>
          <w:rFonts w:ascii="Calibri" w:hAnsi="Calibri"/>
          <w:sz w:val="28"/>
          <w:szCs w:val="28"/>
        </w:rPr>
        <w:t xml:space="preserve"> </w:t>
      </w:r>
      <w:r w:rsidRPr="005F4E14">
        <w:rPr>
          <w:rFonts w:ascii="Calibri" w:hAnsi="Calibri"/>
          <w:sz w:val="28"/>
          <w:szCs w:val="28"/>
        </w:rPr>
        <w:t xml:space="preserve"> </w:t>
      </w:r>
      <w:r w:rsidR="00D57342" w:rsidRPr="005F4E14">
        <w:rPr>
          <w:rFonts w:ascii="Calibri" w:hAnsi="Calibri"/>
          <w:sz w:val="28"/>
          <w:szCs w:val="28"/>
        </w:rPr>
        <w:t xml:space="preserve">Montrer </w:t>
      </w:r>
      <w:r w:rsidR="00D57342" w:rsidRPr="005F4E14">
        <w:rPr>
          <w:rFonts w:ascii="Calibri" w:hAnsi="Calibri"/>
          <w:position w:val="-6"/>
          <w:sz w:val="28"/>
          <w:szCs w:val="28"/>
        </w:rPr>
        <w:object w:dxaOrig="999" w:dyaOrig="340">
          <v:shape id="_x0000_i1050" type="#_x0000_t75" style="width:50.25pt;height:17.25pt" o:ole="">
            <v:imagedata r:id="rId53" o:title=""/>
          </v:shape>
          <o:OLEObject Type="Embed" ProgID="Equation.3" ShapeID="_x0000_i1050" DrawAspect="Content" ObjectID="_1380656464" r:id="rId54"/>
        </w:object>
      </w:r>
      <w:r w:rsidR="00D57342" w:rsidRPr="005F4E14">
        <w:rPr>
          <w:rFonts w:ascii="Calibri" w:hAnsi="Calibri"/>
          <w:sz w:val="28"/>
          <w:szCs w:val="28"/>
        </w:rPr>
        <w:t xml:space="preserve">  </w:t>
      </w:r>
      <w:r w:rsidR="00D57342" w:rsidRPr="005F4E14">
        <w:rPr>
          <w:rFonts w:ascii="Calibri" w:hAnsi="Calibri"/>
          <w:sz w:val="28"/>
          <w:szCs w:val="28"/>
        </w:rPr>
        <w:tab/>
      </w:r>
    </w:p>
    <w:p w:rsidR="00D57342" w:rsidRPr="005F4E14" w:rsidRDefault="005F4E14" w:rsidP="00D57342">
      <w:pPr>
        <w:jc w:val="both"/>
        <w:rPr>
          <w:rFonts w:ascii="Calibri" w:hAnsi="Calibri"/>
          <w:sz w:val="28"/>
          <w:szCs w:val="28"/>
        </w:rPr>
      </w:pPr>
      <w:r w:rsidRPr="005F4E14">
        <w:rPr>
          <w:rFonts w:ascii="Calibri" w:hAnsi="Calibri"/>
          <w:sz w:val="28"/>
          <w:szCs w:val="28"/>
        </w:rPr>
        <w:t xml:space="preserve">     b) </w:t>
      </w:r>
      <w:r w:rsidR="00D57342" w:rsidRPr="005F4E14">
        <w:rPr>
          <w:rFonts w:ascii="Calibri" w:hAnsi="Calibri"/>
          <w:sz w:val="28"/>
          <w:szCs w:val="28"/>
        </w:rPr>
        <w:t xml:space="preserve">Calculer AB et BC puis déduire la nature de ABCD </w:t>
      </w:r>
    </w:p>
    <w:p w:rsidR="00D57342" w:rsidRPr="005F4E14" w:rsidRDefault="00D57342" w:rsidP="00D57342">
      <w:pPr>
        <w:jc w:val="both"/>
        <w:rPr>
          <w:rFonts w:ascii="Calibri" w:hAnsi="Calibri"/>
          <w:sz w:val="28"/>
          <w:szCs w:val="28"/>
        </w:rPr>
      </w:pPr>
      <w:r w:rsidRPr="005F4E14">
        <w:rPr>
          <w:rFonts w:ascii="Calibri" w:hAnsi="Calibri"/>
          <w:sz w:val="28"/>
          <w:szCs w:val="28"/>
        </w:rPr>
        <w:t>2/</w:t>
      </w:r>
      <w:r w:rsidR="005F4E14" w:rsidRPr="005F4E14">
        <w:rPr>
          <w:rFonts w:ascii="Calibri" w:hAnsi="Calibri"/>
          <w:sz w:val="28"/>
          <w:szCs w:val="28"/>
        </w:rPr>
        <w:t xml:space="preserve"> </w:t>
      </w:r>
      <w:r w:rsidRPr="005F4E14">
        <w:rPr>
          <w:rFonts w:ascii="Calibri" w:hAnsi="Calibri"/>
          <w:sz w:val="28"/>
          <w:szCs w:val="28"/>
        </w:rPr>
        <w:t xml:space="preserve">Soit E( m ; </w:t>
      </w:r>
      <w:r w:rsidRPr="005F4E14">
        <w:rPr>
          <w:rFonts w:ascii="Calibri" w:hAnsi="Calibri"/>
          <w:position w:val="-24"/>
          <w:sz w:val="28"/>
          <w:szCs w:val="28"/>
        </w:rPr>
        <w:object w:dxaOrig="220" w:dyaOrig="620">
          <v:shape id="_x0000_i1051" type="#_x0000_t75" style="width:11.25pt;height:30.75pt" o:ole="">
            <v:imagedata r:id="rId55" o:title=""/>
          </v:shape>
          <o:OLEObject Type="Embed" ProgID="Equation.3" ShapeID="_x0000_i1051" DrawAspect="Content" ObjectID="_1380656465" r:id="rId56"/>
        </w:object>
      </w:r>
      <w:r w:rsidRPr="005F4E14">
        <w:rPr>
          <w:rFonts w:ascii="Calibri" w:hAnsi="Calibri"/>
          <w:sz w:val="28"/>
          <w:szCs w:val="28"/>
        </w:rPr>
        <w:t>) ;m</w:t>
      </w:r>
      <w:r w:rsidRPr="005F4E14">
        <w:rPr>
          <w:rFonts w:ascii="Calibri" w:hAnsi="Calibri"/>
          <w:position w:val="-4"/>
          <w:sz w:val="28"/>
          <w:szCs w:val="28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3" ShapeID="_x0000_i1052" DrawAspect="Content" ObjectID="_1380656466" r:id="rId58"/>
        </w:object>
      </w:r>
      <w:r w:rsidRPr="005F4E14">
        <w:rPr>
          <w:rFonts w:ascii="Calibri" w:hAnsi="Calibri"/>
          <w:sz w:val="28"/>
          <w:szCs w:val="28"/>
        </w:rPr>
        <w:t xml:space="preserve">IR ,déterminer m pour que </w:t>
      </w:r>
      <w:r w:rsidRPr="005F4E14">
        <w:rPr>
          <w:rFonts w:ascii="Calibri" w:hAnsi="Calibri"/>
          <w:position w:val="-4"/>
          <w:sz w:val="28"/>
          <w:szCs w:val="28"/>
        </w:rPr>
        <w:object w:dxaOrig="400" w:dyaOrig="320">
          <v:shape id="_x0000_i1053" type="#_x0000_t75" style="width:20.25pt;height:15.75pt" o:ole="">
            <v:imagedata r:id="rId59" o:title=""/>
          </v:shape>
          <o:OLEObject Type="Embed" ProgID="Equation.3" ShapeID="_x0000_i1053" DrawAspect="Content" ObjectID="_1380656467" r:id="rId60"/>
        </w:object>
      </w:r>
      <w:r w:rsidRPr="005F4E14">
        <w:rPr>
          <w:rFonts w:ascii="Calibri" w:hAnsi="Calibri"/>
          <w:sz w:val="28"/>
          <w:szCs w:val="28"/>
        </w:rPr>
        <w:t xml:space="preserve"> et  </w:t>
      </w:r>
      <w:r w:rsidRPr="005F4E14">
        <w:rPr>
          <w:rFonts w:ascii="Calibri" w:hAnsi="Calibri"/>
          <w:position w:val="-6"/>
          <w:sz w:val="28"/>
          <w:szCs w:val="28"/>
        </w:rPr>
        <w:object w:dxaOrig="400" w:dyaOrig="340">
          <v:shape id="_x0000_i1054" type="#_x0000_t75" style="width:20.25pt;height:17.25pt" o:ole="">
            <v:imagedata r:id="rId61" o:title=""/>
          </v:shape>
          <o:OLEObject Type="Embed" ProgID="Equation.3" ShapeID="_x0000_i1054" DrawAspect="Content" ObjectID="_1380656468" r:id="rId62"/>
        </w:object>
      </w:r>
      <w:r w:rsidRPr="005F4E14">
        <w:rPr>
          <w:rFonts w:ascii="Calibri" w:hAnsi="Calibri"/>
          <w:sz w:val="28"/>
          <w:szCs w:val="28"/>
        </w:rPr>
        <w:t xml:space="preserve">soient colinéaires </w:t>
      </w:r>
    </w:p>
    <w:p w:rsidR="00D57342" w:rsidRPr="005F4E14" w:rsidRDefault="00D57342" w:rsidP="00D57342">
      <w:pPr>
        <w:jc w:val="both"/>
        <w:rPr>
          <w:rFonts w:ascii="Calibri" w:hAnsi="Calibri"/>
          <w:sz w:val="28"/>
          <w:szCs w:val="28"/>
        </w:rPr>
      </w:pPr>
      <w:r w:rsidRPr="005F4E14">
        <w:rPr>
          <w:rFonts w:ascii="Calibri" w:hAnsi="Calibri"/>
          <w:sz w:val="28"/>
          <w:szCs w:val="28"/>
        </w:rPr>
        <w:t>3/ On donne E(</w:t>
      </w:r>
      <w:r w:rsidRPr="005F4E14">
        <w:rPr>
          <w:rFonts w:ascii="Calibri" w:hAnsi="Calibri"/>
          <w:position w:val="-24"/>
          <w:sz w:val="28"/>
          <w:szCs w:val="28"/>
        </w:rPr>
        <w:object w:dxaOrig="580" w:dyaOrig="620">
          <v:shape id="_x0000_i1055" type="#_x0000_t75" style="width:29.25pt;height:30.75pt" o:ole="">
            <v:imagedata r:id="rId63" o:title=""/>
          </v:shape>
          <o:OLEObject Type="Embed" ProgID="Equation.3" ShapeID="_x0000_i1055" DrawAspect="Content" ObjectID="_1380656469" r:id="rId64"/>
        </w:object>
      </w:r>
      <w:r w:rsidRPr="005F4E14">
        <w:rPr>
          <w:rFonts w:ascii="Calibri" w:hAnsi="Calibri"/>
          <w:sz w:val="28"/>
          <w:szCs w:val="28"/>
        </w:rPr>
        <w:t xml:space="preserve">    F(</w:t>
      </w:r>
      <w:r w:rsidRPr="005F4E14">
        <w:rPr>
          <w:rFonts w:ascii="Calibri" w:hAnsi="Calibri"/>
          <w:position w:val="-24"/>
          <w:sz w:val="28"/>
          <w:szCs w:val="28"/>
        </w:rPr>
        <w:object w:dxaOrig="720" w:dyaOrig="620">
          <v:shape id="_x0000_i1056" type="#_x0000_t75" style="width:36pt;height:30.75pt" o:ole="">
            <v:imagedata r:id="rId65" o:title=""/>
          </v:shape>
          <o:OLEObject Type="Embed" ProgID="Equation.3" ShapeID="_x0000_i1056" DrawAspect="Content" ObjectID="_1380656470" r:id="rId66"/>
        </w:object>
      </w:r>
      <w:r w:rsidRPr="005F4E14">
        <w:rPr>
          <w:rFonts w:ascii="Calibri" w:hAnsi="Calibri"/>
          <w:sz w:val="28"/>
          <w:szCs w:val="28"/>
        </w:rPr>
        <w:t xml:space="preserve">   et  N( </w:t>
      </w:r>
      <w:r w:rsidRPr="005F4E14">
        <w:rPr>
          <w:rFonts w:ascii="Calibri" w:hAnsi="Calibri"/>
          <w:position w:val="-24"/>
          <w:sz w:val="28"/>
          <w:szCs w:val="28"/>
        </w:rPr>
        <w:object w:dxaOrig="660" w:dyaOrig="620">
          <v:shape id="_x0000_i1057" type="#_x0000_t75" style="width:33pt;height:30.75pt" o:ole="">
            <v:imagedata r:id="rId67" o:title=""/>
          </v:shape>
          <o:OLEObject Type="Embed" ProgID="Equation.3" ShapeID="_x0000_i1057" DrawAspect="Content" ObjectID="_1380656471" r:id="rId68"/>
        </w:object>
      </w:r>
    </w:p>
    <w:p w:rsidR="00D57342" w:rsidRPr="005F4E14" w:rsidRDefault="005F4E14" w:rsidP="00D57342">
      <w:pPr>
        <w:jc w:val="both"/>
        <w:rPr>
          <w:rFonts w:ascii="Calibri" w:hAnsi="Calibri"/>
          <w:sz w:val="28"/>
          <w:szCs w:val="28"/>
        </w:rPr>
      </w:pPr>
      <w:r w:rsidRPr="005F4E14">
        <w:rPr>
          <w:rFonts w:ascii="Calibri" w:hAnsi="Calibri"/>
          <w:sz w:val="28"/>
          <w:szCs w:val="28"/>
        </w:rPr>
        <w:t>a)</w:t>
      </w:r>
      <w:r w:rsidR="00D57342" w:rsidRPr="005F4E14">
        <w:rPr>
          <w:rFonts w:ascii="Calibri" w:hAnsi="Calibri"/>
          <w:sz w:val="28"/>
          <w:szCs w:val="28"/>
        </w:rPr>
        <w:t xml:space="preserve"> Montrer que E ; F et N sont alignés </w:t>
      </w:r>
    </w:p>
    <w:p w:rsidR="00D57342" w:rsidRPr="005F4E14" w:rsidRDefault="005F4E14" w:rsidP="00D57342">
      <w:pPr>
        <w:jc w:val="both"/>
        <w:rPr>
          <w:rFonts w:ascii="Calibri" w:hAnsi="Calibri"/>
          <w:sz w:val="28"/>
          <w:szCs w:val="28"/>
        </w:rPr>
      </w:pPr>
      <w:r w:rsidRPr="005F4E14">
        <w:rPr>
          <w:rFonts w:ascii="Calibri" w:hAnsi="Calibri"/>
          <w:sz w:val="28"/>
          <w:szCs w:val="28"/>
        </w:rPr>
        <w:t>b)</w:t>
      </w:r>
      <w:r w:rsidR="00D57342" w:rsidRPr="005F4E14">
        <w:rPr>
          <w:rFonts w:ascii="Calibri" w:hAnsi="Calibri"/>
          <w:sz w:val="28"/>
          <w:szCs w:val="28"/>
        </w:rPr>
        <w:t xml:space="preserve"> Montrer que </w:t>
      </w:r>
      <w:r w:rsidR="00D57342" w:rsidRPr="005F4E14">
        <w:rPr>
          <w:rFonts w:ascii="Calibri" w:hAnsi="Calibri"/>
          <w:position w:val="-4"/>
          <w:sz w:val="28"/>
          <w:szCs w:val="28"/>
        </w:rPr>
        <w:object w:dxaOrig="400" w:dyaOrig="320">
          <v:shape id="_x0000_i1058" type="#_x0000_t75" style="width:20.25pt;height:15.75pt" o:ole="">
            <v:imagedata r:id="rId69" o:title=""/>
          </v:shape>
          <o:OLEObject Type="Embed" ProgID="Equation.3" ShapeID="_x0000_i1058" DrawAspect="Content" ObjectID="_1380656472" r:id="rId70"/>
        </w:object>
      </w:r>
      <w:r w:rsidR="00D57342" w:rsidRPr="005F4E14">
        <w:rPr>
          <w:rFonts w:ascii="Calibri" w:hAnsi="Calibri"/>
          <w:sz w:val="28"/>
          <w:szCs w:val="28"/>
        </w:rPr>
        <w:t xml:space="preserve">   et  </w:t>
      </w:r>
      <w:r w:rsidR="00D57342" w:rsidRPr="005F4E14">
        <w:rPr>
          <w:rFonts w:ascii="Calibri" w:hAnsi="Calibri"/>
          <w:position w:val="-6"/>
          <w:sz w:val="28"/>
          <w:szCs w:val="28"/>
        </w:rPr>
        <w:object w:dxaOrig="440" w:dyaOrig="340">
          <v:shape id="_x0000_i1059" type="#_x0000_t75" style="width:21.75pt;height:17.25pt" o:ole="">
            <v:imagedata r:id="rId71" o:title=""/>
          </v:shape>
          <o:OLEObject Type="Embed" ProgID="Equation.3" ShapeID="_x0000_i1059" DrawAspect="Content" ObjectID="_1380656473" r:id="rId72"/>
        </w:object>
      </w:r>
      <w:r w:rsidR="00D57342" w:rsidRPr="005F4E14">
        <w:rPr>
          <w:rFonts w:ascii="Calibri" w:hAnsi="Calibri"/>
          <w:sz w:val="28"/>
          <w:szCs w:val="28"/>
        </w:rPr>
        <w:t xml:space="preserve"> sont orthogonaux </w:t>
      </w:r>
    </w:p>
    <w:p w:rsidR="00D57342" w:rsidRPr="005F4E14" w:rsidRDefault="005F4E14" w:rsidP="00D57342">
      <w:pPr>
        <w:jc w:val="both"/>
        <w:rPr>
          <w:rFonts w:ascii="Calibri" w:hAnsi="Calibri"/>
          <w:sz w:val="28"/>
          <w:szCs w:val="28"/>
        </w:rPr>
      </w:pPr>
      <w:r w:rsidRPr="005F4E14">
        <w:rPr>
          <w:rFonts w:ascii="Calibri" w:hAnsi="Calibri"/>
          <w:sz w:val="28"/>
          <w:szCs w:val="28"/>
        </w:rPr>
        <w:t>4)</w:t>
      </w:r>
      <w:r w:rsidR="00D57342" w:rsidRPr="005F4E14">
        <w:rPr>
          <w:rFonts w:ascii="Calibri" w:hAnsi="Calibri"/>
          <w:sz w:val="28"/>
          <w:szCs w:val="28"/>
        </w:rPr>
        <w:t xml:space="preserve"> Soit G le centre de gravité du triangle ABC </w:t>
      </w:r>
    </w:p>
    <w:p w:rsidR="00D57342" w:rsidRPr="005F4E14" w:rsidRDefault="00D57342" w:rsidP="00D57342">
      <w:pPr>
        <w:jc w:val="both"/>
        <w:rPr>
          <w:rFonts w:ascii="Calibri" w:hAnsi="Calibri"/>
          <w:sz w:val="28"/>
          <w:szCs w:val="28"/>
        </w:rPr>
      </w:pPr>
      <w:r w:rsidRPr="005F4E14">
        <w:rPr>
          <w:rFonts w:ascii="Calibri" w:hAnsi="Calibri"/>
          <w:sz w:val="28"/>
          <w:szCs w:val="28"/>
        </w:rPr>
        <w:t xml:space="preserve">  </w:t>
      </w:r>
      <w:r w:rsidR="0069129E">
        <w:rPr>
          <w:rFonts w:ascii="Calibri" w:hAnsi="Calibri"/>
          <w:sz w:val="28"/>
          <w:szCs w:val="28"/>
        </w:rPr>
        <w:t xml:space="preserve"> </w:t>
      </w:r>
      <w:r w:rsidR="005F4E14" w:rsidRPr="005F4E14">
        <w:rPr>
          <w:rFonts w:ascii="Calibri" w:hAnsi="Calibri"/>
          <w:sz w:val="28"/>
          <w:szCs w:val="28"/>
        </w:rPr>
        <w:t xml:space="preserve">  </w:t>
      </w:r>
      <w:r w:rsidRPr="005F4E14">
        <w:rPr>
          <w:rFonts w:ascii="Calibri" w:hAnsi="Calibri"/>
          <w:sz w:val="28"/>
          <w:szCs w:val="28"/>
        </w:rPr>
        <w:t xml:space="preserve">Déterminer l’ensemble ( ζ ) = </w:t>
      </w:r>
      <w:r w:rsidRPr="005F4E14">
        <w:rPr>
          <w:rFonts w:ascii="Calibri" w:hAnsi="Calibri"/>
          <w:position w:val="-18"/>
          <w:sz w:val="28"/>
          <w:szCs w:val="28"/>
        </w:rPr>
        <w:object w:dxaOrig="3220" w:dyaOrig="480">
          <v:shape id="_x0000_i1060" type="#_x0000_t75" style="width:161.25pt;height:24pt" o:ole="">
            <v:imagedata r:id="rId73" o:title=""/>
          </v:shape>
          <o:OLEObject Type="Embed" ProgID="Equation.3" ShapeID="_x0000_i1060" DrawAspect="Content" ObjectID="_1380656474" r:id="rId74"/>
        </w:object>
      </w:r>
      <w:r w:rsidRPr="005F4E14">
        <w:rPr>
          <w:rFonts w:ascii="Calibri" w:hAnsi="Calibri"/>
          <w:sz w:val="28"/>
          <w:szCs w:val="28"/>
        </w:rPr>
        <w:t xml:space="preserve"> </w:t>
      </w:r>
    </w:p>
    <w:p w:rsidR="00F65378" w:rsidRDefault="00F65378" w:rsidP="00B400EF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B400EF" w:rsidRPr="00B400EF" w:rsidRDefault="00B400EF" w:rsidP="00B400EF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0D212A">
        <w:rPr>
          <w:rFonts w:ascii="Algerian" w:hAnsi="Algerian"/>
          <w:b/>
          <w:bCs/>
          <w:i/>
          <w:iCs/>
          <w:u w:val="single"/>
        </w:rPr>
        <w:t>n°5</w:t>
      </w:r>
    </w:p>
    <w:p w:rsidR="003C48A6" w:rsidRPr="005F4E14" w:rsidRDefault="003C48A6" w:rsidP="003C48A6">
      <w:pPr>
        <w:jc w:val="center"/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Le plan est muni d’un repère orthonormé </w:t>
      </w:r>
      <w:r w:rsidRPr="005F4E14">
        <w:rPr>
          <w:rFonts w:asciiTheme="minorHAnsi" w:hAnsiTheme="minorHAnsi"/>
          <w:position w:val="-12"/>
          <w:sz w:val="28"/>
          <w:szCs w:val="28"/>
        </w:rPr>
        <w:object w:dxaOrig="820" w:dyaOrig="400">
          <v:shape id="_x0000_i1061" type="#_x0000_t75" style="width:41.25pt;height:20.25pt" o:ole="">
            <v:imagedata r:id="rId75" o:title=""/>
          </v:shape>
          <o:OLEObject Type="Embed" ProgID="Equation.DSMT4" ShapeID="_x0000_i1061" DrawAspect="Content" ObjectID="_1380656475" r:id="rId76"/>
        </w:object>
      </w:r>
    </w:p>
    <w:p w:rsidR="003C48A6" w:rsidRPr="005F4E14" w:rsidRDefault="003C48A6" w:rsidP="003C48A6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On donne les points </w:t>
      </w:r>
      <w:r w:rsidRPr="005F4E14">
        <w:rPr>
          <w:rFonts w:asciiTheme="minorHAnsi" w:hAnsiTheme="minorHAnsi"/>
          <w:position w:val="-12"/>
          <w:sz w:val="28"/>
          <w:szCs w:val="28"/>
        </w:rPr>
        <w:object w:dxaOrig="2520" w:dyaOrig="320">
          <v:shape id="_x0000_i1062" type="#_x0000_t75" style="width:126pt;height:15.75pt" o:ole="">
            <v:imagedata r:id="rId77" o:title=""/>
          </v:shape>
          <o:OLEObject Type="Embed" ProgID="Equation.DSMT4" ShapeID="_x0000_i1062" DrawAspect="Content" ObjectID="_1380656476" r:id="rId78"/>
        </w:object>
      </w:r>
    </w:p>
    <w:p w:rsidR="003C48A6" w:rsidRPr="005F4E14" w:rsidRDefault="003C48A6" w:rsidP="003C48A6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1/a) Donner les composantes des vecteurs </w:t>
      </w:r>
      <w:r w:rsidRPr="005F4E14">
        <w:rPr>
          <w:rFonts w:asciiTheme="minorHAnsi" w:hAnsiTheme="minorHAnsi"/>
          <w:position w:val="-12"/>
          <w:sz w:val="28"/>
          <w:szCs w:val="28"/>
        </w:rPr>
        <w:object w:dxaOrig="980" w:dyaOrig="400">
          <v:shape id="_x0000_i1063" type="#_x0000_t75" style="width:48.75pt;height:20.25pt" o:ole="">
            <v:imagedata r:id="rId79" o:title=""/>
          </v:shape>
          <o:OLEObject Type="Embed" ProgID="Equation.DSMT4" ShapeID="_x0000_i1063" DrawAspect="Content" ObjectID="_1380656477" r:id="rId80"/>
        </w:object>
      </w:r>
    </w:p>
    <w:p w:rsidR="003C48A6" w:rsidRPr="005F4E14" w:rsidRDefault="003C48A6" w:rsidP="003C48A6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    b) Montrer que ABC est un triangle rectangle en A </w:t>
      </w:r>
    </w:p>
    <w:p w:rsidR="003C48A6" w:rsidRPr="005F4E14" w:rsidRDefault="003C48A6" w:rsidP="003C48A6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2/ Déterminer les coordonnées du point D vérifiant : </w:t>
      </w:r>
      <w:r w:rsidRPr="005F4E14">
        <w:rPr>
          <w:rFonts w:asciiTheme="minorHAnsi" w:hAnsiTheme="minorHAnsi"/>
          <w:position w:val="-6"/>
          <w:sz w:val="28"/>
          <w:szCs w:val="28"/>
        </w:rPr>
        <w:object w:dxaOrig="1740" w:dyaOrig="340">
          <v:shape id="_x0000_i1064" type="#_x0000_t75" style="width:87pt;height:17.25pt" o:ole="">
            <v:imagedata r:id="rId81" o:title=""/>
          </v:shape>
          <o:OLEObject Type="Embed" ProgID="Equation.DSMT4" ShapeID="_x0000_i1064" DrawAspect="Content" ObjectID="_1380656478" r:id="rId82"/>
        </w:object>
      </w:r>
    </w:p>
    <w:p w:rsidR="003C48A6" w:rsidRPr="005F4E14" w:rsidRDefault="003C48A6" w:rsidP="003C48A6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3/a) Montrer que le repère </w:t>
      </w:r>
      <w:r w:rsidRPr="005F4E14">
        <w:rPr>
          <w:rFonts w:asciiTheme="minorHAnsi" w:hAnsiTheme="minorHAnsi"/>
          <w:position w:val="-12"/>
          <w:sz w:val="28"/>
          <w:szCs w:val="28"/>
        </w:rPr>
        <w:object w:dxaOrig="1219" w:dyaOrig="400">
          <v:shape id="_x0000_i1065" type="#_x0000_t75" style="width:60.75pt;height:20.25pt" o:ole="">
            <v:imagedata r:id="rId83" o:title=""/>
          </v:shape>
          <o:OLEObject Type="Embed" ProgID="Equation.DSMT4" ShapeID="_x0000_i1065" DrawAspect="Content" ObjectID="_1380656479" r:id="rId84"/>
        </w:object>
      </w:r>
      <w:r w:rsidRPr="005F4E14">
        <w:rPr>
          <w:rFonts w:asciiTheme="minorHAnsi" w:hAnsiTheme="minorHAnsi"/>
          <w:sz w:val="28"/>
          <w:szCs w:val="28"/>
        </w:rPr>
        <w:t xml:space="preserve"> n’est pas orthonormé</w:t>
      </w:r>
    </w:p>
    <w:p w:rsidR="003C48A6" w:rsidRPr="005F4E14" w:rsidRDefault="003C48A6" w:rsidP="003C48A6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  </w:t>
      </w:r>
      <w:r w:rsidR="0069129E">
        <w:rPr>
          <w:rFonts w:asciiTheme="minorHAnsi" w:hAnsiTheme="minorHAnsi"/>
          <w:sz w:val="28"/>
          <w:szCs w:val="28"/>
        </w:rPr>
        <w:t xml:space="preserve"> </w:t>
      </w:r>
      <w:r w:rsidRPr="005F4E14">
        <w:rPr>
          <w:rFonts w:asciiTheme="minorHAnsi" w:hAnsiTheme="minorHAnsi"/>
          <w:sz w:val="28"/>
          <w:szCs w:val="28"/>
        </w:rPr>
        <w:t xml:space="preserve"> b) Déterminer les coordonnées du point D dans le repère </w:t>
      </w:r>
      <w:r w:rsidRPr="005F4E14">
        <w:rPr>
          <w:rFonts w:asciiTheme="minorHAnsi" w:hAnsiTheme="minorHAnsi"/>
          <w:position w:val="-12"/>
          <w:sz w:val="28"/>
          <w:szCs w:val="28"/>
        </w:rPr>
        <w:object w:dxaOrig="1219" w:dyaOrig="400">
          <v:shape id="_x0000_i1066" type="#_x0000_t75" style="width:60.75pt;height:20.25pt" o:ole="">
            <v:imagedata r:id="rId83" o:title=""/>
          </v:shape>
          <o:OLEObject Type="Embed" ProgID="Equation.DSMT4" ShapeID="_x0000_i1066" DrawAspect="Content" ObjectID="_1380656480" r:id="rId85"/>
        </w:object>
      </w:r>
    </w:p>
    <w:p w:rsidR="0027728D" w:rsidRPr="00DC4393" w:rsidRDefault="0027728D" w:rsidP="00F65378">
      <w:pPr>
        <w:spacing w:line="360" w:lineRule="auto"/>
        <w:rPr>
          <w:rFonts w:asciiTheme="majorHAnsi" w:hAnsiTheme="majorHAnsi"/>
          <w:sz w:val="28"/>
          <w:szCs w:val="28"/>
        </w:rPr>
      </w:pPr>
    </w:p>
    <w:p w:rsidR="00795C8C" w:rsidRDefault="006B3E4E" w:rsidP="006B3E4E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6</w:t>
      </w:r>
    </w:p>
    <w:p w:rsidR="00D57342" w:rsidRDefault="00D57342" w:rsidP="00D57342">
      <w:pPr>
        <w:ind w:left="-720"/>
      </w:pPr>
    </w:p>
    <w:p w:rsidR="00D57342" w:rsidRPr="005F4E14" w:rsidRDefault="00D57342" w:rsidP="00D57342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>Soit R=</w:t>
      </w:r>
      <w:r w:rsidRPr="005F4E14">
        <w:rPr>
          <w:rFonts w:asciiTheme="minorHAnsi" w:hAnsiTheme="minorHAnsi"/>
          <w:position w:val="-10"/>
          <w:sz w:val="28"/>
          <w:szCs w:val="28"/>
        </w:rPr>
        <w:object w:dxaOrig="900" w:dyaOrig="400">
          <v:shape id="_x0000_i1067" type="#_x0000_t75" style="width:45pt;height:20.25pt" o:ole="">
            <v:imagedata r:id="rId86" o:title=""/>
          </v:shape>
          <o:OLEObject Type="Embed" ProgID="Equation.3" ShapeID="_x0000_i1067" DrawAspect="Content" ObjectID="_1380656481" r:id="rId87"/>
        </w:object>
      </w:r>
      <w:r w:rsidRPr="005F4E14">
        <w:rPr>
          <w:rFonts w:asciiTheme="minorHAnsi" w:hAnsiTheme="minorHAnsi"/>
          <w:sz w:val="28"/>
          <w:szCs w:val="28"/>
        </w:rPr>
        <w:t xml:space="preserve"> un repère orthonormé du plan.</w:t>
      </w:r>
    </w:p>
    <w:p w:rsidR="00D57342" w:rsidRPr="005F4E14" w:rsidRDefault="00D57342" w:rsidP="00D57342">
      <w:p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A, B et C sont 3 points tels que A(1, 3) ;  B(5, 1) et </w:t>
      </w:r>
      <w:r w:rsidRPr="005F4E14">
        <w:rPr>
          <w:rFonts w:asciiTheme="minorHAnsi" w:hAnsiTheme="minorHAnsi"/>
          <w:position w:val="-10"/>
          <w:sz w:val="28"/>
          <w:szCs w:val="28"/>
        </w:rPr>
        <w:object w:dxaOrig="1200" w:dyaOrig="400">
          <v:shape id="_x0000_i1068" type="#_x0000_t75" style="width:60pt;height:20.25pt" o:ole="">
            <v:imagedata r:id="rId88" o:title=""/>
          </v:shape>
          <o:OLEObject Type="Embed" ProgID="Equation.3" ShapeID="_x0000_i1068" DrawAspect="Content" ObjectID="_1380656482" r:id="rId89"/>
        </w:object>
      </w:r>
    </w:p>
    <w:p w:rsidR="00D57342" w:rsidRPr="005F4E14" w:rsidRDefault="00D57342" w:rsidP="00D57342">
      <w:pPr>
        <w:numPr>
          <w:ilvl w:val="0"/>
          <w:numId w:val="18"/>
        </w:num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Montrer que </w:t>
      </w:r>
      <w:r w:rsidRPr="005F4E14">
        <w:rPr>
          <w:rFonts w:asciiTheme="minorHAnsi" w:hAnsiTheme="minorHAnsi"/>
          <w:position w:val="-10"/>
          <w:sz w:val="28"/>
          <w:szCs w:val="28"/>
        </w:rPr>
        <w:object w:dxaOrig="1100" w:dyaOrig="400">
          <v:shape id="_x0000_i1069" type="#_x0000_t75" style="width:54.75pt;height:20.25pt" o:ole="">
            <v:imagedata r:id="rId90" o:title=""/>
          </v:shape>
          <o:OLEObject Type="Embed" ProgID="Equation.3" ShapeID="_x0000_i1069" DrawAspect="Content" ObjectID="_1380656483" r:id="rId91"/>
        </w:object>
      </w:r>
      <w:r w:rsidRPr="005F4E14">
        <w:rPr>
          <w:rFonts w:asciiTheme="minorHAnsi" w:hAnsiTheme="minorHAnsi"/>
          <w:sz w:val="28"/>
          <w:szCs w:val="28"/>
        </w:rPr>
        <w:t>. Puis placer les points A, B et C dans le repère R.</w:t>
      </w:r>
    </w:p>
    <w:p w:rsidR="00D57342" w:rsidRPr="005F4E14" w:rsidRDefault="00D57342" w:rsidP="00D57342">
      <w:pPr>
        <w:numPr>
          <w:ilvl w:val="0"/>
          <w:numId w:val="18"/>
        </w:num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Déterminer les composants du vecteur </w:t>
      </w:r>
      <w:r w:rsidRPr="005F4E14">
        <w:rPr>
          <w:rFonts w:asciiTheme="minorHAnsi" w:hAnsiTheme="minorHAnsi"/>
          <w:position w:val="-6"/>
          <w:sz w:val="28"/>
          <w:szCs w:val="28"/>
        </w:rPr>
        <w:object w:dxaOrig="400" w:dyaOrig="360">
          <v:shape id="_x0000_i1070" type="#_x0000_t75" style="width:20.25pt;height:18pt" o:ole="">
            <v:imagedata r:id="rId92" o:title=""/>
          </v:shape>
          <o:OLEObject Type="Embed" ProgID="Equation.3" ShapeID="_x0000_i1070" DrawAspect="Content" ObjectID="_1380656484" r:id="rId93"/>
        </w:object>
      </w:r>
      <w:r w:rsidRPr="005F4E14">
        <w:rPr>
          <w:rFonts w:asciiTheme="minorHAnsi" w:hAnsiTheme="minorHAnsi"/>
          <w:sz w:val="28"/>
          <w:szCs w:val="28"/>
        </w:rPr>
        <w:t xml:space="preserve"> en déduire la distance BC.</w:t>
      </w:r>
    </w:p>
    <w:p w:rsidR="00D57342" w:rsidRPr="005F4E14" w:rsidRDefault="00D57342" w:rsidP="00D57342">
      <w:pPr>
        <w:numPr>
          <w:ilvl w:val="0"/>
          <w:numId w:val="18"/>
        </w:num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>Déterminer les coordonnées de G centre de gravité du triangle ABC.</w:t>
      </w:r>
    </w:p>
    <w:p w:rsidR="00D57342" w:rsidRPr="005F4E14" w:rsidRDefault="00D57342" w:rsidP="00D57342">
      <w:pPr>
        <w:numPr>
          <w:ilvl w:val="0"/>
          <w:numId w:val="18"/>
        </w:num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Soit E(1, -1). Montrer que les vecteurs </w:t>
      </w:r>
      <w:r w:rsidRPr="005F4E14">
        <w:rPr>
          <w:rFonts w:asciiTheme="minorHAnsi" w:hAnsiTheme="minorHAnsi"/>
          <w:position w:val="-6"/>
          <w:sz w:val="28"/>
          <w:szCs w:val="28"/>
        </w:rPr>
        <w:object w:dxaOrig="400" w:dyaOrig="360">
          <v:shape id="_x0000_i1071" type="#_x0000_t75" style="width:20.25pt;height:18pt" o:ole="">
            <v:imagedata r:id="rId94" o:title=""/>
          </v:shape>
          <o:OLEObject Type="Embed" ProgID="Equation.3" ShapeID="_x0000_i1071" DrawAspect="Content" ObjectID="_1380656485" r:id="rId95"/>
        </w:object>
      </w:r>
      <w:r w:rsidRPr="005F4E14">
        <w:rPr>
          <w:rFonts w:asciiTheme="minorHAnsi" w:hAnsiTheme="minorHAnsi"/>
          <w:sz w:val="28"/>
          <w:szCs w:val="28"/>
        </w:rPr>
        <w:t xml:space="preserve"> et </w:t>
      </w:r>
      <w:r w:rsidRPr="005F4E14">
        <w:rPr>
          <w:rFonts w:asciiTheme="minorHAnsi" w:hAnsiTheme="minorHAnsi"/>
          <w:position w:val="-6"/>
          <w:sz w:val="28"/>
          <w:szCs w:val="28"/>
        </w:rPr>
        <w:object w:dxaOrig="400" w:dyaOrig="360">
          <v:shape id="_x0000_i1072" type="#_x0000_t75" style="width:20.25pt;height:18pt" o:ole="">
            <v:imagedata r:id="rId92" o:title=""/>
          </v:shape>
          <o:OLEObject Type="Embed" ProgID="Equation.3" ShapeID="_x0000_i1072" DrawAspect="Content" ObjectID="_1380656486" r:id="rId96"/>
        </w:object>
      </w:r>
      <w:r w:rsidRPr="005F4E14">
        <w:rPr>
          <w:rFonts w:asciiTheme="minorHAnsi" w:hAnsiTheme="minorHAnsi"/>
          <w:sz w:val="28"/>
          <w:szCs w:val="28"/>
        </w:rPr>
        <w:t xml:space="preserve">sont colinéaires </w:t>
      </w:r>
    </w:p>
    <w:p w:rsidR="00D57342" w:rsidRPr="005F4E14" w:rsidRDefault="00D57342" w:rsidP="00D57342">
      <w:pPr>
        <w:numPr>
          <w:ilvl w:val="0"/>
          <w:numId w:val="18"/>
        </w:numPr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Montrer que </w:t>
      </w:r>
      <w:r w:rsidRPr="005F4E14">
        <w:rPr>
          <w:rFonts w:asciiTheme="minorHAnsi" w:hAnsiTheme="minorHAnsi"/>
          <w:position w:val="-10"/>
          <w:sz w:val="28"/>
          <w:szCs w:val="28"/>
        </w:rPr>
        <w:object w:dxaOrig="999" w:dyaOrig="400">
          <v:shape id="_x0000_i1073" type="#_x0000_t75" style="width:50.25pt;height:20.25pt" o:ole="">
            <v:imagedata r:id="rId97" o:title=""/>
          </v:shape>
          <o:OLEObject Type="Embed" ProgID="Equation.3" ShapeID="_x0000_i1073" DrawAspect="Content" ObjectID="_1380656487" r:id="rId98"/>
        </w:object>
      </w:r>
      <w:r w:rsidRPr="005F4E14">
        <w:rPr>
          <w:rFonts w:asciiTheme="minorHAnsi" w:hAnsiTheme="minorHAnsi"/>
          <w:sz w:val="28"/>
          <w:szCs w:val="28"/>
        </w:rPr>
        <w:t xml:space="preserve"> est une base de l’ensemble des vecteurs.</w:t>
      </w:r>
    </w:p>
    <w:p w:rsidR="00D57342" w:rsidRPr="005F4E14" w:rsidRDefault="00D57342" w:rsidP="005F4E14">
      <w:pPr>
        <w:pStyle w:val="Paragraphedeliste"/>
        <w:numPr>
          <w:ilvl w:val="0"/>
          <w:numId w:val="18"/>
        </w:numPr>
        <w:rPr>
          <w:sz w:val="28"/>
          <w:szCs w:val="28"/>
        </w:rPr>
      </w:pPr>
      <w:r w:rsidRPr="005F4E14">
        <w:rPr>
          <w:sz w:val="28"/>
          <w:szCs w:val="28"/>
        </w:rPr>
        <w:t>On pose</w:t>
      </w:r>
      <w:r w:rsidR="0069129E">
        <w:rPr>
          <w:sz w:val="28"/>
          <w:szCs w:val="28"/>
        </w:rPr>
        <w:t xml:space="preserve">    </w:t>
      </w:r>
      <w:r w:rsidRPr="005F4E14">
        <w:rPr>
          <w:sz w:val="28"/>
          <w:szCs w:val="28"/>
        </w:rPr>
        <w:t xml:space="preserve"> </w:t>
      </w:r>
      <w:r w:rsidRPr="005F4E14">
        <w:rPr>
          <w:position w:val="-6"/>
          <w:sz w:val="28"/>
          <w:szCs w:val="28"/>
        </w:rPr>
        <w:object w:dxaOrig="1920" w:dyaOrig="360">
          <v:shape id="_x0000_i1074" type="#_x0000_t75" style="width:96pt;height:18pt" o:ole="">
            <v:imagedata r:id="rId99" o:title=""/>
          </v:shape>
          <o:OLEObject Type="Embed" ProgID="Equation.3" ShapeID="_x0000_i1074" DrawAspect="Content" ObjectID="_1380656488" r:id="rId100"/>
        </w:object>
      </w:r>
      <w:r w:rsidRPr="005F4E14">
        <w:rPr>
          <w:sz w:val="28"/>
          <w:szCs w:val="28"/>
        </w:rPr>
        <w:t xml:space="preserve">, </w:t>
      </w:r>
      <w:r w:rsidR="0069129E">
        <w:rPr>
          <w:sz w:val="28"/>
          <w:szCs w:val="28"/>
        </w:rPr>
        <w:t xml:space="preserve">      </w:t>
      </w:r>
      <w:r w:rsidRPr="005F4E14">
        <w:rPr>
          <w:position w:val="-10"/>
          <w:sz w:val="28"/>
          <w:szCs w:val="28"/>
        </w:rPr>
        <w:object w:dxaOrig="2000" w:dyaOrig="400">
          <v:shape id="_x0000_i1075" type="#_x0000_t75" style="width:99.75pt;height:20.25pt" o:ole="">
            <v:imagedata r:id="rId101" o:title=""/>
          </v:shape>
          <o:OLEObject Type="Embed" ProgID="Equation.3" ShapeID="_x0000_i1075" DrawAspect="Content" ObjectID="_1380656489" r:id="rId102"/>
        </w:object>
      </w:r>
      <w:r w:rsidRPr="005F4E14">
        <w:rPr>
          <w:sz w:val="28"/>
          <w:szCs w:val="28"/>
        </w:rPr>
        <w:t xml:space="preserve"> I est le milieu de [AC].</w:t>
      </w:r>
    </w:p>
    <w:p w:rsidR="00F65378" w:rsidRPr="00821C17" w:rsidRDefault="00D57342" w:rsidP="00821C17">
      <w:pPr>
        <w:ind w:left="-720"/>
        <w:rPr>
          <w:rFonts w:asciiTheme="minorHAnsi" w:hAnsiTheme="minorHAnsi"/>
          <w:sz w:val="28"/>
          <w:szCs w:val="28"/>
        </w:rPr>
      </w:pPr>
      <w:r w:rsidRPr="005F4E14">
        <w:rPr>
          <w:rFonts w:asciiTheme="minorHAnsi" w:hAnsiTheme="minorHAnsi"/>
          <w:sz w:val="28"/>
          <w:szCs w:val="28"/>
        </w:rPr>
        <w:t xml:space="preserve"> </w:t>
      </w:r>
      <w:r w:rsidR="005F4E14" w:rsidRPr="005F4E14">
        <w:rPr>
          <w:rFonts w:asciiTheme="minorHAnsi" w:hAnsiTheme="minorHAnsi"/>
          <w:sz w:val="28"/>
          <w:szCs w:val="28"/>
        </w:rPr>
        <w:t xml:space="preserve">                         S</w:t>
      </w:r>
      <w:r w:rsidRPr="005F4E14">
        <w:rPr>
          <w:rFonts w:asciiTheme="minorHAnsi" w:hAnsiTheme="minorHAnsi"/>
          <w:sz w:val="28"/>
          <w:szCs w:val="28"/>
        </w:rPr>
        <w:t xml:space="preserve">implifier </w:t>
      </w:r>
      <w:r w:rsidRPr="005F4E14">
        <w:rPr>
          <w:rFonts w:asciiTheme="minorHAnsi" w:hAnsiTheme="minorHAnsi"/>
          <w:position w:val="-10"/>
          <w:sz w:val="28"/>
          <w:szCs w:val="28"/>
        </w:rPr>
        <w:object w:dxaOrig="920" w:dyaOrig="400">
          <v:shape id="_x0000_i1076" type="#_x0000_t75" style="width:45.75pt;height:20.25pt" o:ole="">
            <v:imagedata r:id="rId103" o:title=""/>
          </v:shape>
          <o:OLEObject Type="Embed" ProgID="Equation.3" ShapeID="_x0000_i1076" DrawAspect="Content" ObjectID="_1380656490" r:id="rId104"/>
        </w:object>
      </w:r>
      <w:r w:rsidRPr="005F4E14">
        <w:rPr>
          <w:rFonts w:asciiTheme="minorHAnsi" w:hAnsiTheme="minorHAnsi"/>
          <w:sz w:val="28"/>
          <w:szCs w:val="28"/>
        </w:rPr>
        <w:t xml:space="preserve">  en déduire que </w:t>
      </w:r>
      <w:r w:rsidRPr="005F4E14">
        <w:rPr>
          <w:rFonts w:asciiTheme="minorHAnsi" w:hAnsiTheme="minorHAnsi"/>
          <w:position w:val="-10"/>
          <w:sz w:val="28"/>
          <w:szCs w:val="28"/>
        </w:rPr>
        <w:object w:dxaOrig="760" w:dyaOrig="400">
          <v:shape id="_x0000_i1077" type="#_x0000_t75" style="width:38.25pt;height:20.25pt" o:ole="">
            <v:imagedata r:id="rId105" o:title=""/>
          </v:shape>
          <o:OLEObject Type="Embed" ProgID="Equation.3" ShapeID="_x0000_i1077" DrawAspect="Content" ObjectID="_1380656491" r:id="rId106"/>
        </w:object>
      </w:r>
    </w:p>
    <w:p w:rsidR="00F65378" w:rsidRPr="004E4287" w:rsidRDefault="00F65378" w:rsidP="00656EE8">
      <w:pPr>
        <w:rPr>
          <w:rFonts w:asciiTheme="minorHAnsi" w:hAnsiTheme="minorHAnsi"/>
          <w:sz w:val="22"/>
          <w:szCs w:val="22"/>
        </w:rPr>
      </w:pPr>
    </w:p>
    <w:p w:rsidR="00821C17" w:rsidRDefault="00821C17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</w:p>
    <w:p w:rsidR="00821C17" w:rsidRDefault="00821C17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</w:p>
    <w:p w:rsidR="007D1C66" w:rsidRPr="00F65378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  <w:r w:rsidRPr="00F65378">
        <w:rPr>
          <w:rFonts w:ascii="Verdana" w:hAnsi="Verdana"/>
          <w:b/>
          <w:bCs/>
          <w:i/>
          <w:iCs/>
          <w:sz w:val="20"/>
          <w:szCs w:val="20"/>
          <w:u w:val="single"/>
        </w:rPr>
        <w:t>2012/2013</w:t>
      </w:r>
      <w:r w:rsidR="007D1C66" w:rsidRPr="00F65378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                                           LPM                                               PROF :BENZINA.M </w:t>
      </w:r>
    </w:p>
    <w:sectPr w:rsidR="007D1C66" w:rsidRPr="00F65378" w:rsidSect="007B19D4">
      <w:headerReference w:type="even" r:id="rId107"/>
      <w:headerReference w:type="default" r:id="rId108"/>
      <w:footerReference w:type="even" r:id="rId109"/>
      <w:footerReference w:type="default" r:id="rId110"/>
      <w:headerReference w:type="first" r:id="rId111"/>
      <w:footerReference w:type="first" r:id="rId112"/>
      <w:pgSz w:w="11906" w:h="16838"/>
      <w:pgMar w:top="142" w:right="0" w:bottom="568" w:left="1134" w:header="708" w:footer="708" w:gutter="0"/>
      <w:pgBorders w:display="firstPage" w:offsetFrom="page">
        <w:right w:val="thickThinMediumGap" w:sz="2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8698D" w:rsidRDefault="00B8698D" w:rsidP="00821C17">
      <w:r>
        <w:separator/>
      </w:r>
    </w:p>
  </w:endnote>
  <w:endnote w:type="continuationSeparator" w:id="1">
    <w:p w:rsidR="00B8698D" w:rsidRDefault="00B8698D" w:rsidP="00821C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Novemb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8698D" w:rsidRDefault="00B8698D" w:rsidP="00821C17">
      <w:r>
        <w:separator/>
      </w:r>
    </w:p>
  </w:footnote>
  <w:footnote w:type="continuationSeparator" w:id="1">
    <w:p w:rsidR="00B8698D" w:rsidRDefault="00B8698D" w:rsidP="00821C1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94079" o:spid="_x0000_s33794" type="#_x0000_t136" style="position:absolute;margin-left:0;margin-top:0;width:632.85pt;height:126.5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ahoma&quot;;font-size:1pt" string="BENZINA.M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94080" o:spid="_x0000_s33795" type="#_x0000_t136" style="position:absolute;margin-left:0;margin-top:0;width:632.85pt;height:126.5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ahoma&quot;;font-size:1pt" string="BENZINA.M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94078" o:spid="_x0000_s33793" type="#_x0000_t136" style="position:absolute;margin-left:0;margin-top:0;width:632.85pt;height:126.5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ahoma&quot;;font-size:1pt" string="BENZINA.M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81A64"/>
    <w:multiLevelType w:val="hybridMultilevel"/>
    <w:tmpl w:val="D4DEEB1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15642"/>
    <w:multiLevelType w:val="hybridMultilevel"/>
    <w:tmpl w:val="1A50F8FE"/>
    <w:lvl w:ilvl="0" w:tplc="2190D1E8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76540D62">
      <w:start w:val="2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6CDA4318">
      <w:start w:val="1"/>
      <w:numFmt w:val="lowerLetter"/>
      <w:lvlText w:val="%3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 w:tplc="E6F25B04">
      <w:start w:val="4"/>
      <w:numFmt w:val="decimal"/>
      <w:lvlText w:val="%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DEB2D3F"/>
    <w:multiLevelType w:val="hybridMultilevel"/>
    <w:tmpl w:val="028C35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190D1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BA0E2B"/>
    <w:multiLevelType w:val="hybridMultilevel"/>
    <w:tmpl w:val="B19C35A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B943639"/>
    <w:multiLevelType w:val="hybridMultilevel"/>
    <w:tmpl w:val="2C22A030"/>
    <w:lvl w:ilvl="0" w:tplc="8592B5FC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5">
    <w:nsid w:val="210629AB"/>
    <w:multiLevelType w:val="hybridMultilevel"/>
    <w:tmpl w:val="BBE60E20"/>
    <w:lvl w:ilvl="0" w:tplc="71AC499E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6">
    <w:nsid w:val="23762413"/>
    <w:multiLevelType w:val="hybridMultilevel"/>
    <w:tmpl w:val="0106B400"/>
    <w:lvl w:ilvl="0" w:tplc="FC722D94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7">
    <w:nsid w:val="241021BB"/>
    <w:multiLevelType w:val="multilevel"/>
    <w:tmpl w:val="DCF65A92"/>
    <w:lvl w:ilvl="0">
      <w:start w:val="2"/>
      <w:numFmt w:val="lowerLetter"/>
      <w:lvlText w:val="%1-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>
      <w:start w:val="1"/>
      <w:numFmt w:val="bullet"/>
      <w:lvlText w:val=""/>
      <w:lvlJc w:val="left"/>
      <w:pPr>
        <w:tabs>
          <w:tab w:val="num" w:pos="1560"/>
        </w:tabs>
        <w:ind w:left="156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280"/>
        </w:tabs>
        <w:ind w:left="228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640"/>
        </w:tabs>
        <w:ind w:left="264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</w:abstractNum>
  <w:abstractNum w:abstractNumId="8">
    <w:nsid w:val="29A9030F"/>
    <w:multiLevelType w:val="hybridMultilevel"/>
    <w:tmpl w:val="7D20B3A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1">
      <w:start w:val="1"/>
      <w:numFmt w:val="decimal"/>
      <w:lvlText w:val="%3)"/>
      <w:lvlJc w:val="left"/>
      <w:pPr>
        <w:tabs>
          <w:tab w:val="num" w:pos="720"/>
        </w:tabs>
        <w:ind w:left="680" w:hanging="32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3243451"/>
    <w:multiLevelType w:val="hybridMultilevel"/>
    <w:tmpl w:val="B8AE6304"/>
    <w:lvl w:ilvl="0" w:tplc="64F45B3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5A0E2B4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652309C"/>
    <w:multiLevelType w:val="hybridMultilevel"/>
    <w:tmpl w:val="77FECB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DE07F82"/>
    <w:multiLevelType w:val="hybridMultilevel"/>
    <w:tmpl w:val="3D181806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CFF460F0">
      <w:start w:val="3"/>
      <w:numFmt w:val="lowerLetter"/>
      <w:lvlText w:val="%2-"/>
      <w:lvlJc w:val="left"/>
      <w:pPr>
        <w:tabs>
          <w:tab w:val="num" w:pos="1080"/>
        </w:tabs>
        <w:ind w:left="1080" w:hanging="360"/>
      </w:pPr>
      <w:rPr>
        <w:rFonts w:hint="default"/>
        <w:vertAlign w:val="baseline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415478D4"/>
    <w:multiLevelType w:val="hybridMultilevel"/>
    <w:tmpl w:val="5F14DACA"/>
    <w:lvl w:ilvl="0" w:tplc="788C1A6C">
      <w:start w:val="2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color w:val="auto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BE02125"/>
    <w:multiLevelType w:val="hybridMultilevel"/>
    <w:tmpl w:val="3AFAFF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5B2566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0516FB7"/>
    <w:multiLevelType w:val="hybridMultilevel"/>
    <w:tmpl w:val="68E2FBDE"/>
    <w:lvl w:ilvl="0" w:tplc="3586E2D0">
      <w:start w:val="1"/>
      <w:numFmt w:val="decimal"/>
      <w:lvlText w:val="%1)"/>
      <w:lvlJc w:val="left"/>
      <w:pPr>
        <w:ind w:left="-360" w:hanging="360"/>
      </w:pPr>
      <w:rPr>
        <w:rFonts w:ascii="Cambria Math" w:hAnsi="Cambria Math" w:hint="default"/>
        <w:b w:val="0"/>
        <w:bCs/>
        <w:i w:val="0"/>
        <w:i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5">
    <w:nsid w:val="56DD139F"/>
    <w:multiLevelType w:val="hybridMultilevel"/>
    <w:tmpl w:val="03E484DE"/>
    <w:lvl w:ilvl="0" w:tplc="FD14B088">
      <w:start w:val="1"/>
      <w:numFmt w:val="lowerLetter"/>
      <w:lvlText w:val="%1)"/>
      <w:lvlJc w:val="left"/>
      <w:pPr>
        <w:ind w:left="825" w:hanging="360"/>
      </w:pPr>
      <w:rPr>
        <w:rFonts w:asciiTheme="majorHAnsi" w:hAnsiTheme="maj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6">
    <w:nsid w:val="5DF13379"/>
    <w:multiLevelType w:val="hybridMultilevel"/>
    <w:tmpl w:val="95BA680E"/>
    <w:lvl w:ilvl="0" w:tplc="DC1A7932">
      <w:start w:val="1"/>
      <w:numFmt w:val="lowerLetter"/>
      <w:lvlText w:val="%1-"/>
      <w:lvlJc w:val="left"/>
      <w:pPr>
        <w:tabs>
          <w:tab w:val="num" w:pos="1560"/>
        </w:tabs>
        <w:ind w:left="1560" w:hanging="360"/>
      </w:pPr>
      <w:rPr>
        <w:rFonts w:hint="default"/>
        <w:color w:val="auto"/>
      </w:rPr>
    </w:lvl>
    <w:lvl w:ilvl="1" w:tplc="9112DA76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  <w:color w:val="auto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660C34DB"/>
    <w:multiLevelType w:val="multilevel"/>
    <w:tmpl w:val="3A842AC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6"/>
        <w:szCs w:val="26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>
    <w:nsid w:val="6B503472"/>
    <w:multiLevelType w:val="hybridMultilevel"/>
    <w:tmpl w:val="C98C816A"/>
    <w:lvl w:ilvl="0" w:tplc="54D4E376">
      <w:start w:val="1"/>
      <w:numFmt w:val="lowerLetter"/>
      <w:lvlText w:val="%1)"/>
      <w:lvlJc w:val="left"/>
      <w:pPr>
        <w:ind w:left="0" w:hanging="360"/>
      </w:pPr>
      <w:rPr>
        <w:rFonts w:hint="default"/>
        <w:b w:val="0"/>
        <w:bCs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9">
    <w:nsid w:val="72EF0370"/>
    <w:multiLevelType w:val="hybridMultilevel"/>
    <w:tmpl w:val="F4FAB10E"/>
    <w:lvl w:ilvl="0" w:tplc="26CE00B8">
      <w:start w:val="1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num w:numId="1">
    <w:abstractNumId w:val="2"/>
  </w:num>
  <w:num w:numId="2">
    <w:abstractNumId w:val="4"/>
  </w:num>
  <w:num w:numId="3">
    <w:abstractNumId w:val="15"/>
  </w:num>
  <w:num w:numId="4">
    <w:abstractNumId w:val="14"/>
  </w:num>
  <w:num w:numId="5">
    <w:abstractNumId w:val="18"/>
  </w:num>
  <w:num w:numId="6">
    <w:abstractNumId w:val="10"/>
  </w:num>
  <w:num w:numId="7">
    <w:abstractNumId w:val="0"/>
  </w:num>
  <w:num w:numId="8">
    <w:abstractNumId w:val="19"/>
  </w:num>
  <w:num w:numId="9">
    <w:abstractNumId w:val="17"/>
  </w:num>
  <w:num w:numId="10">
    <w:abstractNumId w:val="11"/>
  </w:num>
  <w:num w:numId="11">
    <w:abstractNumId w:val="3"/>
  </w:num>
  <w:num w:numId="12">
    <w:abstractNumId w:val="1"/>
  </w:num>
  <w:num w:numId="13">
    <w:abstractNumId w:val="8"/>
  </w:num>
  <w:num w:numId="14">
    <w:abstractNumId w:val="7"/>
  </w:num>
  <w:num w:numId="15">
    <w:abstractNumId w:val="16"/>
  </w:num>
  <w:num w:numId="16">
    <w:abstractNumId w:val="12"/>
  </w:num>
  <w:num w:numId="17">
    <w:abstractNumId w:val="6"/>
  </w:num>
  <w:num w:numId="18">
    <w:abstractNumId w:val="13"/>
  </w:num>
  <w:num w:numId="19">
    <w:abstractNumId w:val="9"/>
  </w:num>
  <w:num w:numId="20">
    <w:abstractNumId w:val="5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34818"/>
    <o:shapelayout v:ext="edit">
      <o:idmap v:ext="edit" data="33"/>
    </o:shapelayout>
  </w:hdrShapeDefaults>
  <w:footnotePr>
    <w:footnote w:id="0"/>
    <w:footnote w:id="1"/>
  </w:footnotePr>
  <w:endnotePr>
    <w:endnote w:id="0"/>
    <w:endnote w:id="1"/>
  </w:endnotePr>
  <w:compat/>
  <w:rsids>
    <w:rsidRoot w:val="00EE35AF"/>
    <w:rsid w:val="0000542E"/>
    <w:rsid w:val="00040699"/>
    <w:rsid w:val="00040761"/>
    <w:rsid w:val="00044580"/>
    <w:rsid w:val="00046C15"/>
    <w:rsid w:val="000514EF"/>
    <w:rsid w:val="00070843"/>
    <w:rsid w:val="000856B6"/>
    <w:rsid w:val="00090B7B"/>
    <w:rsid w:val="00092AA0"/>
    <w:rsid w:val="000B40FB"/>
    <w:rsid w:val="000C3002"/>
    <w:rsid w:val="000D05BA"/>
    <w:rsid w:val="000D212A"/>
    <w:rsid w:val="000E5941"/>
    <w:rsid w:val="000E62BF"/>
    <w:rsid w:val="000F0298"/>
    <w:rsid w:val="000F0A41"/>
    <w:rsid w:val="000F490C"/>
    <w:rsid w:val="00121397"/>
    <w:rsid w:val="001245D0"/>
    <w:rsid w:val="001555E6"/>
    <w:rsid w:val="00163D83"/>
    <w:rsid w:val="00174478"/>
    <w:rsid w:val="00182267"/>
    <w:rsid w:val="00183217"/>
    <w:rsid w:val="0018546E"/>
    <w:rsid w:val="00187F12"/>
    <w:rsid w:val="001B2FCD"/>
    <w:rsid w:val="001D5DEA"/>
    <w:rsid w:val="001D6357"/>
    <w:rsid w:val="001F030A"/>
    <w:rsid w:val="001F1AE7"/>
    <w:rsid w:val="001F4B4A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67D27"/>
    <w:rsid w:val="002730E1"/>
    <w:rsid w:val="0027728D"/>
    <w:rsid w:val="00280F45"/>
    <w:rsid w:val="00282F71"/>
    <w:rsid w:val="00294014"/>
    <w:rsid w:val="002E4133"/>
    <w:rsid w:val="002F418B"/>
    <w:rsid w:val="0030144A"/>
    <w:rsid w:val="003022E1"/>
    <w:rsid w:val="00303EE7"/>
    <w:rsid w:val="00306AE0"/>
    <w:rsid w:val="00316098"/>
    <w:rsid w:val="00325B93"/>
    <w:rsid w:val="00337CFF"/>
    <w:rsid w:val="003416A2"/>
    <w:rsid w:val="0034246F"/>
    <w:rsid w:val="00345F05"/>
    <w:rsid w:val="00352622"/>
    <w:rsid w:val="00354A49"/>
    <w:rsid w:val="003559E5"/>
    <w:rsid w:val="00360E7B"/>
    <w:rsid w:val="0037653F"/>
    <w:rsid w:val="00382F56"/>
    <w:rsid w:val="00383056"/>
    <w:rsid w:val="003A2854"/>
    <w:rsid w:val="003B4199"/>
    <w:rsid w:val="003C48A6"/>
    <w:rsid w:val="003F1371"/>
    <w:rsid w:val="003F1D18"/>
    <w:rsid w:val="0040757B"/>
    <w:rsid w:val="0041107E"/>
    <w:rsid w:val="00414F74"/>
    <w:rsid w:val="00441FF7"/>
    <w:rsid w:val="004424B6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C4F11"/>
    <w:rsid w:val="004E4287"/>
    <w:rsid w:val="004E61A4"/>
    <w:rsid w:val="004F3798"/>
    <w:rsid w:val="00506BDE"/>
    <w:rsid w:val="005227C5"/>
    <w:rsid w:val="00524D85"/>
    <w:rsid w:val="00532B12"/>
    <w:rsid w:val="00553996"/>
    <w:rsid w:val="00560C07"/>
    <w:rsid w:val="00562D6D"/>
    <w:rsid w:val="0056512A"/>
    <w:rsid w:val="005A0C87"/>
    <w:rsid w:val="005A6C4D"/>
    <w:rsid w:val="005C108B"/>
    <w:rsid w:val="005D363D"/>
    <w:rsid w:val="005E2F60"/>
    <w:rsid w:val="005F4E14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87091"/>
    <w:rsid w:val="00690A13"/>
    <w:rsid w:val="0069129E"/>
    <w:rsid w:val="006A5959"/>
    <w:rsid w:val="006B3E4E"/>
    <w:rsid w:val="006B5B17"/>
    <w:rsid w:val="006B6094"/>
    <w:rsid w:val="006C3EFA"/>
    <w:rsid w:val="006C6679"/>
    <w:rsid w:val="006D0E05"/>
    <w:rsid w:val="006F22A6"/>
    <w:rsid w:val="007066F6"/>
    <w:rsid w:val="00706960"/>
    <w:rsid w:val="0071300E"/>
    <w:rsid w:val="0074040F"/>
    <w:rsid w:val="0077737A"/>
    <w:rsid w:val="007878C4"/>
    <w:rsid w:val="00795C8C"/>
    <w:rsid w:val="007A3E83"/>
    <w:rsid w:val="007A4A34"/>
    <w:rsid w:val="007B19D4"/>
    <w:rsid w:val="007D1C66"/>
    <w:rsid w:val="007D405B"/>
    <w:rsid w:val="007D6E3E"/>
    <w:rsid w:val="007E742F"/>
    <w:rsid w:val="00802A63"/>
    <w:rsid w:val="00815175"/>
    <w:rsid w:val="0081605A"/>
    <w:rsid w:val="00821C17"/>
    <w:rsid w:val="00836D76"/>
    <w:rsid w:val="00840269"/>
    <w:rsid w:val="00846884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7A59"/>
    <w:rsid w:val="008F0089"/>
    <w:rsid w:val="008F096A"/>
    <w:rsid w:val="008F1E1F"/>
    <w:rsid w:val="008F384A"/>
    <w:rsid w:val="008F3D80"/>
    <w:rsid w:val="00900D03"/>
    <w:rsid w:val="0090154B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70536"/>
    <w:rsid w:val="00975432"/>
    <w:rsid w:val="00976CA3"/>
    <w:rsid w:val="0098311D"/>
    <w:rsid w:val="00983EB8"/>
    <w:rsid w:val="0098667B"/>
    <w:rsid w:val="00986F91"/>
    <w:rsid w:val="00994EFC"/>
    <w:rsid w:val="009D0298"/>
    <w:rsid w:val="009D4FA8"/>
    <w:rsid w:val="009E09EA"/>
    <w:rsid w:val="009F2F9A"/>
    <w:rsid w:val="009F6F05"/>
    <w:rsid w:val="00A00300"/>
    <w:rsid w:val="00A066CB"/>
    <w:rsid w:val="00A3250E"/>
    <w:rsid w:val="00A6531E"/>
    <w:rsid w:val="00A82BCA"/>
    <w:rsid w:val="00A94CEC"/>
    <w:rsid w:val="00AA7F22"/>
    <w:rsid w:val="00AB03A6"/>
    <w:rsid w:val="00AB4A21"/>
    <w:rsid w:val="00AC281A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0606"/>
    <w:rsid w:val="00B3516E"/>
    <w:rsid w:val="00B400EF"/>
    <w:rsid w:val="00B46460"/>
    <w:rsid w:val="00B705DA"/>
    <w:rsid w:val="00B74C56"/>
    <w:rsid w:val="00B76790"/>
    <w:rsid w:val="00B836F2"/>
    <w:rsid w:val="00B84C8D"/>
    <w:rsid w:val="00B85E51"/>
    <w:rsid w:val="00B8698D"/>
    <w:rsid w:val="00B8701A"/>
    <w:rsid w:val="00B87545"/>
    <w:rsid w:val="00B90400"/>
    <w:rsid w:val="00B934A1"/>
    <w:rsid w:val="00BA0B08"/>
    <w:rsid w:val="00BB2F95"/>
    <w:rsid w:val="00BB7345"/>
    <w:rsid w:val="00BC7925"/>
    <w:rsid w:val="00C00E09"/>
    <w:rsid w:val="00C03A2E"/>
    <w:rsid w:val="00C11CA5"/>
    <w:rsid w:val="00C14276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4C52"/>
    <w:rsid w:val="00CA1B9C"/>
    <w:rsid w:val="00CA42EE"/>
    <w:rsid w:val="00CB35AB"/>
    <w:rsid w:val="00CB3E84"/>
    <w:rsid w:val="00CB6805"/>
    <w:rsid w:val="00CD243F"/>
    <w:rsid w:val="00CE1913"/>
    <w:rsid w:val="00D005FD"/>
    <w:rsid w:val="00D025F8"/>
    <w:rsid w:val="00D21737"/>
    <w:rsid w:val="00D2251B"/>
    <w:rsid w:val="00D26796"/>
    <w:rsid w:val="00D27D39"/>
    <w:rsid w:val="00D427E9"/>
    <w:rsid w:val="00D57342"/>
    <w:rsid w:val="00D613A0"/>
    <w:rsid w:val="00D712EC"/>
    <w:rsid w:val="00D72911"/>
    <w:rsid w:val="00D733CC"/>
    <w:rsid w:val="00D74DEC"/>
    <w:rsid w:val="00D804DF"/>
    <w:rsid w:val="00DA6D48"/>
    <w:rsid w:val="00DB0D88"/>
    <w:rsid w:val="00DB2C6B"/>
    <w:rsid w:val="00DB4294"/>
    <w:rsid w:val="00DB5D83"/>
    <w:rsid w:val="00DC4393"/>
    <w:rsid w:val="00DD64E6"/>
    <w:rsid w:val="00DE2E0E"/>
    <w:rsid w:val="00DE3343"/>
    <w:rsid w:val="00E0292D"/>
    <w:rsid w:val="00E0526B"/>
    <w:rsid w:val="00E13A0D"/>
    <w:rsid w:val="00E14511"/>
    <w:rsid w:val="00E147ED"/>
    <w:rsid w:val="00E228D9"/>
    <w:rsid w:val="00E23A01"/>
    <w:rsid w:val="00E305A2"/>
    <w:rsid w:val="00E315AB"/>
    <w:rsid w:val="00E32C18"/>
    <w:rsid w:val="00E35CC5"/>
    <w:rsid w:val="00E54340"/>
    <w:rsid w:val="00E70486"/>
    <w:rsid w:val="00E77F96"/>
    <w:rsid w:val="00E93EEF"/>
    <w:rsid w:val="00E944EB"/>
    <w:rsid w:val="00EB00F6"/>
    <w:rsid w:val="00EB630B"/>
    <w:rsid w:val="00EC0960"/>
    <w:rsid w:val="00EC656E"/>
    <w:rsid w:val="00ED0505"/>
    <w:rsid w:val="00ED06BC"/>
    <w:rsid w:val="00ED0C68"/>
    <w:rsid w:val="00ED1A24"/>
    <w:rsid w:val="00ED4636"/>
    <w:rsid w:val="00EE0295"/>
    <w:rsid w:val="00EE35AF"/>
    <w:rsid w:val="00EE51B8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45DD1"/>
    <w:rsid w:val="00F60DAC"/>
    <w:rsid w:val="00F65378"/>
    <w:rsid w:val="00F65533"/>
    <w:rsid w:val="00F76B77"/>
    <w:rsid w:val="00F87784"/>
    <w:rsid w:val="00F944DB"/>
    <w:rsid w:val="00F945A7"/>
    <w:rsid w:val="00FA2392"/>
    <w:rsid w:val="00FB266C"/>
    <w:rsid w:val="00FB397E"/>
    <w:rsid w:val="00FB7255"/>
    <w:rsid w:val="00FB741C"/>
    <w:rsid w:val="00FD3149"/>
    <w:rsid w:val="00FD623A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34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p">
    <w:name w:val="p"/>
    <w:basedOn w:val="Normal"/>
    <w:rsid w:val="00040699"/>
    <w:pPr>
      <w:spacing w:before="100" w:beforeAutospacing="1" w:after="100" w:afterAutospacing="1"/>
      <w:ind w:left="65"/>
    </w:pPr>
    <w:rPr>
      <w:rFonts w:ascii="Verdana" w:hAnsi="Verdana"/>
      <w:color w:val="000000"/>
      <w:sz w:val="18"/>
      <w:szCs w:val="18"/>
    </w:rPr>
  </w:style>
  <w:style w:type="paragraph" w:styleId="Pieddepage">
    <w:name w:val="footer"/>
    <w:basedOn w:val="Normal"/>
    <w:link w:val="PieddepageCar"/>
    <w:uiPriority w:val="99"/>
    <w:semiHidden/>
    <w:unhideWhenUsed/>
    <w:rsid w:val="00821C17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21C17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1.bin"/><Relationship Id="rId110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13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footer" Target="footer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A71896-BC78-4960-8242-529282C1E0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0</TotalTime>
  <Pages>2</Pages>
  <Words>533</Words>
  <Characters>2934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HABIBA</cp:lastModifiedBy>
  <cp:revision>136</cp:revision>
  <dcterms:created xsi:type="dcterms:W3CDTF">2012-03-18T23:08:00Z</dcterms:created>
  <dcterms:modified xsi:type="dcterms:W3CDTF">2011-10-20T20:52:00Z</dcterms:modified>
</cp:coreProperties>
</file>